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Default="00785C87">
      <w:pPr>
        <w:rPr>
          <w:sz w:val="24"/>
          <w:szCs w:val="24"/>
        </w:rPr>
      </w:pPr>
      <w:r>
        <w:rPr>
          <w:b/>
          <w:noProof/>
          <w:sz w:val="24"/>
        </w:rPr>
        <mc:AlternateContent>
          <mc:Choice Requires="wps">
            <w:drawing>
              <wp:anchor distT="0" distB="0" distL="114300" distR="114300" simplePos="0" relativeHeight="251654144" behindDoc="0" locked="0" layoutInCell="1" allowOverlap="1">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5279F0" w:rsidRPr="00AC3363" w:rsidRDefault="00AC3363" w:rsidP="005279F0">
                            <w:pPr>
                              <w:jc w:val="center"/>
                              <w:rPr>
                                <w:b/>
                                <w:noProof/>
                                <w:sz w:val="32"/>
                              </w:rPr>
                            </w:pPr>
                            <w:r w:rsidRPr="00AC3363">
                              <w:rPr>
                                <w:b/>
                                <w:noProof/>
                                <w:sz w:val="32"/>
                              </w:rPr>
                              <w:t>Variables and Expressions</w:t>
                            </w:r>
                          </w:p>
                          <w:p w:rsidR="009B49D0" w:rsidRPr="005E4B1E" w:rsidRDefault="009B49D0" w:rsidP="006C02F1">
                            <w:pPr>
                              <w:jc w:val="center"/>
                              <w:rPr>
                                <w:b/>
                                <w:noProof/>
                                <w:sz w:val="3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5279F0" w:rsidRPr="00AC3363" w:rsidRDefault="00AC3363" w:rsidP="005279F0">
                      <w:pPr>
                        <w:jc w:val="center"/>
                        <w:rPr>
                          <w:b/>
                          <w:noProof/>
                          <w:sz w:val="32"/>
                        </w:rPr>
                      </w:pPr>
                      <w:r w:rsidRPr="00AC3363">
                        <w:rPr>
                          <w:b/>
                          <w:noProof/>
                          <w:sz w:val="32"/>
                        </w:rPr>
                        <w:t>Variables and Expressions</w:t>
                      </w:r>
                    </w:p>
                    <w:p w:rsidR="009B49D0" w:rsidRPr="005E4B1E" w:rsidRDefault="009B49D0" w:rsidP="006C02F1">
                      <w:pPr>
                        <w:jc w:val="center"/>
                        <w:rPr>
                          <w:b/>
                          <w:noProof/>
                          <w:sz w:val="36"/>
                        </w:rPr>
                      </w:pPr>
                    </w:p>
                  </w:txbxContent>
                </v:textbox>
              </v:shape>
            </w:pict>
          </mc:Fallback>
        </mc:AlternateContent>
      </w:r>
      <w:r>
        <w:rPr>
          <w:b/>
          <w:noProof/>
          <w:sz w:val="24"/>
          <w:szCs w:val="24"/>
        </w:rPr>
        <mc:AlternateContent>
          <mc:Choice Requires="wps">
            <w:drawing>
              <wp:anchor distT="0" distB="0" distL="114300" distR="114300" simplePos="0" relativeHeight="251651072" behindDoc="0" locked="0" layoutInCell="1" allowOverlap="1">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9B49D0" w:rsidRPr="00235EB5" w:rsidRDefault="00B97BE2" w:rsidP="00235EB5">
                            <w:pPr>
                              <w:ind w:left="1350" w:hanging="1350"/>
                              <w:rPr>
                                <w:rFonts w:cs="Calibri"/>
                              </w:rPr>
                            </w:pPr>
                            <w:r>
                              <w:rPr>
                                <w:rFonts w:cs="Calibri"/>
                                <w:b/>
                                <w:bCs/>
                              </w:rPr>
                              <w:t>Standard</w:t>
                            </w:r>
                            <w:r w:rsidR="009B49D0" w:rsidRPr="00825B39">
                              <w:rPr>
                                <w:rFonts w:cs="Calibri"/>
                                <w:b/>
                                <w:bCs/>
                              </w:rPr>
                              <w:t>:</w:t>
                            </w:r>
                            <w:r w:rsidR="009B49D0" w:rsidRPr="00825B39">
                              <w:rPr>
                                <w:rFonts w:cs="Calibri"/>
                                <w:b/>
                                <w:bCs/>
                              </w:rPr>
                              <w:tab/>
                              <w:t xml:space="preserve">SWABAT </w:t>
                            </w:r>
                            <w:r w:rsidR="00B34B95" w:rsidRPr="00B34B95">
                              <w:rPr>
                                <w:rFonts w:cs="Calibri"/>
                                <w:bCs/>
                              </w:rPr>
                              <w:t>Interpret parts of an expression, such as terms, factors, and coefficients.</w:t>
                            </w:r>
                            <w:r w:rsidR="00B34B95">
                              <w:rPr>
                                <w:rFonts w:cs="Calibri"/>
                                <w:bCs/>
                              </w:rPr>
                              <w:t xml:space="preserve"> (</w:t>
                            </w:r>
                            <w:r w:rsidR="00B34B95" w:rsidRPr="00B34B95">
                              <w:rPr>
                                <w:rFonts w:cs="Calibri"/>
                                <w:b/>
                                <w:bCs/>
                              </w:rPr>
                              <w:t>MCC912.A.SSE.1a</w:t>
                            </w:r>
                            <w:r w:rsidR="00B34B95">
                              <w:rPr>
                                <w:rFonts w:cs="Calibri"/>
                                <w:b/>
                                <w:bCs/>
                              </w:rPr>
                              <w:t>)</w:t>
                            </w: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9B49D0" w:rsidRPr="00235EB5" w:rsidRDefault="00B97BE2" w:rsidP="00235EB5">
                      <w:pPr>
                        <w:ind w:left="1350" w:hanging="1350"/>
                        <w:rPr>
                          <w:rFonts w:cs="Calibri"/>
                        </w:rPr>
                      </w:pPr>
                      <w:r>
                        <w:rPr>
                          <w:rFonts w:cs="Calibri"/>
                          <w:b/>
                          <w:bCs/>
                        </w:rPr>
                        <w:t>Standard</w:t>
                      </w:r>
                      <w:r w:rsidR="009B49D0" w:rsidRPr="00825B39">
                        <w:rPr>
                          <w:rFonts w:cs="Calibri"/>
                          <w:b/>
                          <w:bCs/>
                        </w:rPr>
                        <w:t>:</w:t>
                      </w:r>
                      <w:r w:rsidR="009B49D0" w:rsidRPr="00825B39">
                        <w:rPr>
                          <w:rFonts w:cs="Calibri"/>
                          <w:b/>
                          <w:bCs/>
                        </w:rPr>
                        <w:tab/>
                        <w:t xml:space="preserve">SWABAT </w:t>
                      </w:r>
                      <w:r w:rsidR="00B34B95" w:rsidRPr="00B34B95">
                        <w:rPr>
                          <w:rFonts w:cs="Calibri"/>
                          <w:bCs/>
                        </w:rPr>
                        <w:t>Interpret parts of an expression, such as terms, factors, and coefficients.</w:t>
                      </w:r>
                      <w:r w:rsidR="00B34B95">
                        <w:rPr>
                          <w:rFonts w:cs="Calibri"/>
                          <w:bCs/>
                        </w:rPr>
                        <w:t xml:space="preserve"> (</w:t>
                      </w:r>
                      <w:r w:rsidR="00B34B95" w:rsidRPr="00B34B95">
                        <w:rPr>
                          <w:rFonts w:cs="Calibri"/>
                          <w:b/>
                          <w:bCs/>
                        </w:rPr>
                        <w:t>MCC912.A.SSE.1a</w:t>
                      </w:r>
                      <w:r w:rsidR="00B34B95">
                        <w:rPr>
                          <w:rFonts w:cs="Calibri"/>
                          <w:b/>
                          <w:bCs/>
                        </w:rPr>
                        <w:t>)</w:t>
                      </w:r>
                    </w:p>
                    <w:p w:rsidR="009B49D0" w:rsidRPr="00825B39" w:rsidRDefault="009B49D0" w:rsidP="004A61C1">
                      <w:pPr>
                        <w:ind w:left="1350" w:hanging="1350"/>
                        <w:rPr>
                          <w:rFonts w:cs="Calibri"/>
                          <w:bCs/>
                        </w:rPr>
                      </w:pPr>
                    </w:p>
                  </w:txbxContent>
                </v:textbox>
              </v:shape>
            </w:pict>
          </mc:Fallback>
        </mc:AlternateContent>
      </w:r>
      <w:r>
        <w:rPr>
          <w:noProof/>
          <w:sz w:val="24"/>
          <w:szCs w:val="24"/>
        </w:rPr>
        <mc:AlternateContent>
          <mc:Choice Requires="wps">
            <w:drawing>
              <wp:anchor distT="0" distB="0" distL="114300" distR="114300" simplePos="0" relativeHeight="251650048" behindDoc="0" locked="0" layoutInCell="1" allowOverlap="1">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00701E68" w:rsidRPr="00EC5957">
                              <w:rPr>
                                <w:b/>
                                <w:bCs/>
                              </w:rPr>
                              <w:t xml:space="preserve"> </w:t>
                            </w:r>
                            <w:r w:rsidRPr="00EC5957">
                              <w:rPr>
                                <w:b/>
                                <w:bCs/>
                              </w:rPr>
                              <w:br/>
                            </w:r>
                            <w:r w:rsidR="00E6435C">
                              <w:rPr>
                                <w:b/>
                              </w:rPr>
                              <w:t xml:space="preserve">Date: </w:t>
                            </w:r>
                            <w:r w:rsidR="00AC3363">
                              <w:rPr>
                                <w:b/>
                              </w:rPr>
                              <w:t>8/2</w:t>
                            </w:r>
                            <w:r w:rsidR="007D2E6C">
                              <w:rPr>
                                <w:b/>
                              </w:rPr>
                              <w:t>1</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AC3363">
                              <w:rPr>
                                <w:rFonts w:cs="Arial"/>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00701E68" w:rsidRPr="00EC5957">
                        <w:rPr>
                          <w:b/>
                          <w:bCs/>
                        </w:rPr>
                        <w:t xml:space="preserve"> </w:t>
                      </w:r>
                      <w:r w:rsidRPr="00EC5957">
                        <w:rPr>
                          <w:b/>
                          <w:bCs/>
                        </w:rPr>
                        <w:br/>
                      </w:r>
                      <w:r w:rsidR="00E6435C">
                        <w:rPr>
                          <w:b/>
                        </w:rPr>
                        <w:t xml:space="preserve">Date: </w:t>
                      </w:r>
                      <w:r w:rsidR="00AC3363">
                        <w:rPr>
                          <w:b/>
                        </w:rPr>
                        <w:t>8/2</w:t>
                      </w:r>
                      <w:r w:rsidR="007D2E6C">
                        <w:rPr>
                          <w:b/>
                        </w:rPr>
                        <w:t>1</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AC3363">
                        <w:rPr>
                          <w:rFonts w:cs="Arial"/>
                          <w:b/>
                          <w:bCs/>
                        </w:rPr>
                        <w:t>2</w:t>
                      </w:r>
                    </w:p>
                  </w:txbxContent>
                </v:textbox>
              </v:shape>
            </w:pict>
          </mc:Fallback>
        </mc:AlternateContent>
      </w:r>
    </w:p>
    <w:p w:rsidR="00BD0768" w:rsidRDefault="006C02F1" w:rsidP="004F42D1">
      <w:pPr>
        <w:tabs>
          <w:tab w:val="left" w:pos="4140"/>
        </w:tabs>
        <w:rPr>
          <w:b/>
          <w:sz w:val="24"/>
          <w:szCs w:val="24"/>
        </w:rPr>
      </w:pPr>
      <w:r>
        <w:rPr>
          <w:b/>
          <w:noProof/>
          <w:sz w:val="24"/>
        </w:rPr>
        <w:t xml:space="preserve"> </w:t>
      </w:r>
      <w:r>
        <w:rPr>
          <w:b/>
          <w:sz w:val="24"/>
          <w:szCs w:val="24"/>
        </w:rPr>
        <w:t xml:space="preserve"> </w:t>
      </w:r>
      <w:r w:rsidR="004F42D1">
        <w:rPr>
          <w:b/>
          <w:sz w:val="24"/>
          <w:szCs w:val="24"/>
        </w:rPr>
        <w:tab/>
      </w:r>
    </w:p>
    <w:p w:rsidR="00CC0D0A" w:rsidRDefault="007E5E7E" w:rsidP="00C11B95">
      <w:pPr>
        <w:tabs>
          <w:tab w:val="left" w:pos="4140"/>
        </w:tabs>
        <w:rPr>
          <w:b/>
          <w:sz w:val="24"/>
          <w:szCs w:val="24"/>
        </w:rPr>
        <w:sectPr w:rsidR="00CC0D0A" w:rsidSect="00E10CD0">
          <w:type w:val="continuous"/>
          <w:pgSz w:w="12240" w:h="15840"/>
          <w:pgMar w:top="720" w:right="720" w:bottom="720" w:left="720" w:header="720" w:footer="0" w:gutter="0"/>
          <w:cols w:space="720"/>
          <w:docGrid w:linePitch="360"/>
        </w:sectPr>
      </w:pPr>
      <w:r>
        <w:rPr>
          <w:b/>
          <w:noProof/>
          <w:sz w:val="24"/>
        </w:rPr>
        <w:drawing>
          <wp:anchor distT="0" distB="0" distL="114300" distR="114300" simplePos="0" relativeHeight="251653120" behindDoc="0" locked="0" layoutInCell="1" allowOverlap="1">
            <wp:simplePos x="0" y="0"/>
            <wp:positionH relativeFrom="column">
              <wp:posOffset>6737985</wp:posOffset>
            </wp:positionH>
            <wp:positionV relativeFrom="paragraph">
              <wp:posOffset>933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r w:rsidR="00785C87">
        <w:rPr>
          <w:noProof/>
          <w:sz w:val="24"/>
          <w:szCs w:val="24"/>
        </w:rPr>
        <mc:AlternateContent>
          <mc:Choice Requires="wps">
            <w:drawing>
              <wp:anchor distT="4294967294" distB="4294967294" distL="114300" distR="114300" simplePos="0" relativeHeight="251652096" behindDoc="0" locked="0" layoutInCell="1" allowOverlap="1">
                <wp:simplePos x="0" y="0"/>
                <wp:positionH relativeFrom="column">
                  <wp:posOffset>6350</wp:posOffset>
                </wp:positionH>
                <wp:positionV relativeFrom="paragraph">
                  <wp:posOffset>194309</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5pt;margin-top:15.3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" strokeweight="1pt"/>
            </w:pict>
          </mc:Fallback>
        </mc:AlternateContent>
      </w:r>
    </w:p>
    <w:p w:rsidR="00D9123E" w:rsidRDefault="0050705A" w:rsidP="00C11B95">
      <w:pPr>
        <w:tabs>
          <w:tab w:val="left" w:pos="4140"/>
        </w:tabs>
        <w:rPr>
          <w:b/>
          <w:sz w:val="24"/>
          <w:szCs w:val="24"/>
        </w:rPr>
      </w:pPr>
      <w:r>
        <w:rPr>
          <w:noProof/>
        </w:rPr>
        <w:lastRenderedPageBreak/>
        <w:drawing>
          <wp:anchor distT="0" distB="0" distL="114300" distR="114300" simplePos="0" relativeHeight="251655168" behindDoc="0" locked="0" layoutInCell="1" allowOverlap="1">
            <wp:simplePos x="0" y="0"/>
            <wp:positionH relativeFrom="column">
              <wp:posOffset>-123825</wp:posOffset>
            </wp:positionH>
            <wp:positionV relativeFrom="paragraph">
              <wp:posOffset>80010</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1B95">
        <w:rPr>
          <w:b/>
          <w:sz w:val="24"/>
          <w:szCs w:val="24"/>
        </w:rPr>
        <w:tab/>
      </w:r>
    </w:p>
    <w:p w:rsidR="00F415A3" w:rsidRDefault="00F415A3" w:rsidP="00F7764A">
      <w:pPr>
        <w:pStyle w:val="NoSpacing"/>
        <w:spacing w:before="240"/>
        <w:ind w:firstLine="720"/>
        <w:rPr>
          <w:b/>
          <w:sz w:val="28"/>
          <w:szCs w:val="24"/>
        </w:rPr>
        <w:sectPr w:rsidR="00F415A3" w:rsidSect="008C711A">
          <w:type w:val="continuous"/>
          <w:pgSz w:w="12240" w:h="15840"/>
          <w:pgMar w:top="720" w:right="720" w:bottom="720" w:left="720" w:header="720" w:footer="0" w:gutter="0"/>
          <w:cols w:space="720"/>
          <w:docGrid w:linePitch="360"/>
        </w:sectPr>
      </w:pPr>
    </w:p>
    <w:p w:rsidR="00D00D88" w:rsidRDefault="0011247E" w:rsidP="00D00D88">
      <w:pPr>
        <w:tabs>
          <w:tab w:val="left" w:pos="4140"/>
        </w:tabs>
        <w:spacing w:after="0"/>
        <w:rPr>
          <w:i/>
          <w:sz w:val="28"/>
          <w:szCs w:val="24"/>
        </w:rPr>
      </w:pPr>
      <w:r>
        <w:rPr>
          <w:b/>
          <w:sz w:val="28"/>
          <w:szCs w:val="24"/>
        </w:rPr>
        <w:lastRenderedPageBreak/>
        <w:t xml:space="preserve">             </w:t>
      </w:r>
      <w:r w:rsidR="00235EB5">
        <w:rPr>
          <w:b/>
          <w:sz w:val="28"/>
          <w:szCs w:val="24"/>
        </w:rPr>
        <w:t>Inbox Task</w:t>
      </w:r>
      <w:r w:rsidR="006C3EDB">
        <w:rPr>
          <w:b/>
          <w:sz w:val="28"/>
          <w:szCs w:val="24"/>
        </w:rPr>
        <w:t xml:space="preserve"> </w:t>
      </w:r>
      <w:r w:rsidR="006C3EDB">
        <w:rPr>
          <w:i/>
          <w:sz w:val="28"/>
          <w:szCs w:val="24"/>
        </w:rPr>
        <w:t xml:space="preserve">Complete the following </w:t>
      </w:r>
      <w:r w:rsidR="00851620">
        <w:rPr>
          <w:i/>
          <w:sz w:val="28"/>
          <w:szCs w:val="24"/>
        </w:rPr>
        <w:t>Questions</w:t>
      </w:r>
    </w:p>
    <w:p w:rsidR="00851620" w:rsidRDefault="00851620" w:rsidP="00851620">
      <w:pPr>
        <w:pStyle w:val="ListParagraph"/>
        <w:numPr>
          <w:ilvl w:val="0"/>
          <w:numId w:val="9"/>
        </w:numPr>
        <w:tabs>
          <w:tab w:val="left" w:pos="4140"/>
        </w:tabs>
        <w:spacing w:after="0"/>
        <w:rPr>
          <w:rFonts w:ascii="Cambria Math" w:hAnsi="Cambria Math"/>
          <w:sz w:val="28"/>
          <w:szCs w:val="24"/>
          <w:oMath/>
        </w:rPr>
        <w:sectPr w:rsidR="00851620" w:rsidSect="00770454">
          <w:headerReference w:type="default" r:id="rId12"/>
          <w:type w:val="continuous"/>
          <w:pgSz w:w="12240" w:h="15840"/>
          <w:pgMar w:top="1008" w:right="1008" w:bottom="1008" w:left="1008" w:header="720" w:footer="0" w:gutter="0"/>
          <w:cols w:space="720"/>
          <w:docGrid w:linePitch="299"/>
        </w:sectPr>
      </w:pPr>
    </w:p>
    <w:p w:rsidR="000954F3"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w:lastRenderedPageBreak/>
          <m:t>6 + 104</m:t>
        </m:r>
      </m:oMath>
      <w:r w:rsidR="000954F3" w:rsidRPr="00851620">
        <w:rPr>
          <w:sz w:val="28"/>
          <w:szCs w:val="24"/>
        </w:rPr>
        <w:t xml:space="preserve"> </w:t>
      </w:r>
    </w:p>
    <w:p w:rsidR="000954F3"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m:t>12 (9)</m:t>
        </m:r>
      </m:oMath>
    </w:p>
    <w:p w:rsidR="00851620"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w:lastRenderedPageBreak/>
          <m:t>23 - 8</m:t>
        </m:r>
      </m:oMath>
      <w:r w:rsidR="000954F3" w:rsidRPr="00851620">
        <w:rPr>
          <w:sz w:val="28"/>
          <w:szCs w:val="24"/>
        </w:rPr>
        <w:t xml:space="preserve"> </w:t>
      </w:r>
    </w:p>
    <w:p w:rsidR="000954F3" w:rsidRPr="00851620" w:rsidRDefault="00851620" w:rsidP="00851620">
      <w:pPr>
        <w:pStyle w:val="ListParagraph"/>
        <w:numPr>
          <w:ilvl w:val="0"/>
          <w:numId w:val="9"/>
        </w:numPr>
        <w:tabs>
          <w:tab w:val="left" w:pos="4140"/>
        </w:tabs>
        <w:spacing w:after="0" w:line="480" w:lineRule="auto"/>
        <w:rPr>
          <w:sz w:val="28"/>
          <w:szCs w:val="24"/>
        </w:rPr>
      </w:pPr>
      <m:oMath>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2</m:t>
            </m:r>
          </m:den>
        </m:f>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5</m:t>
            </m:r>
          </m:den>
        </m:f>
      </m:oMath>
    </w:p>
    <w:p w:rsidR="00851620" w:rsidRDefault="00851620" w:rsidP="000954F3">
      <w:pPr>
        <w:tabs>
          <w:tab w:val="left" w:pos="4140"/>
        </w:tabs>
        <w:spacing w:after="0"/>
        <w:rPr>
          <w:sz w:val="28"/>
          <w:szCs w:val="24"/>
        </w:rPr>
        <w:sectPr w:rsidR="00851620" w:rsidSect="00851620">
          <w:type w:val="continuous"/>
          <w:pgSz w:w="12240" w:h="15840"/>
          <w:pgMar w:top="1008" w:right="1008" w:bottom="1008" w:left="1008" w:header="720" w:footer="0" w:gutter="0"/>
          <w:cols w:num="2" w:space="720"/>
          <w:docGrid w:linePitch="299"/>
        </w:sectPr>
      </w:pPr>
    </w:p>
    <w:p w:rsidR="000954F3" w:rsidRPr="000954F3" w:rsidRDefault="000954F3" w:rsidP="000954F3">
      <w:pPr>
        <w:tabs>
          <w:tab w:val="left" w:pos="4140"/>
        </w:tabs>
        <w:spacing w:after="0"/>
        <w:rPr>
          <w:sz w:val="28"/>
          <w:szCs w:val="24"/>
        </w:rPr>
      </w:pPr>
      <w:r w:rsidRPr="000954F3">
        <w:rPr>
          <w:sz w:val="28"/>
          <w:szCs w:val="24"/>
        </w:rPr>
        <w:lastRenderedPageBreak/>
        <w:t xml:space="preserve">Multiply or divide. </w:t>
      </w:r>
    </w:p>
    <w:p w:rsidR="00851620" w:rsidRDefault="00851620" w:rsidP="00851620">
      <w:pPr>
        <w:pStyle w:val="ListParagraph"/>
        <w:numPr>
          <w:ilvl w:val="0"/>
          <w:numId w:val="9"/>
        </w:numPr>
        <w:tabs>
          <w:tab w:val="left" w:pos="4140"/>
        </w:tabs>
        <w:spacing w:after="0" w:line="480" w:lineRule="auto"/>
        <w:rPr>
          <w:rFonts w:ascii="Cambria Math" w:hAnsi="Cambria Math"/>
          <w:sz w:val="28"/>
          <w:szCs w:val="24"/>
          <w:oMath/>
        </w:rPr>
        <w:sectPr w:rsidR="00851620" w:rsidSect="00770454">
          <w:type w:val="continuous"/>
          <w:pgSz w:w="12240" w:h="15840"/>
          <w:pgMar w:top="1008" w:right="1008" w:bottom="1008" w:left="1008" w:header="720" w:footer="0" w:gutter="0"/>
          <w:cols w:space="720"/>
          <w:docGrid w:linePitch="299"/>
        </w:sectPr>
      </w:pPr>
    </w:p>
    <w:p w:rsidR="00851620"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w:lastRenderedPageBreak/>
          <m:t xml:space="preserve">324 ÷18 </m:t>
        </m:r>
      </m:oMath>
    </w:p>
    <w:p w:rsidR="000954F3" w:rsidRPr="00851620" w:rsidRDefault="00851620" w:rsidP="00851620">
      <w:pPr>
        <w:pStyle w:val="ListParagraph"/>
        <w:numPr>
          <w:ilvl w:val="0"/>
          <w:numId w:val="9"/>
        </w:numPr>
        <w:tabs>
          <w:tab w:val="left" w:pos="4140"/>
        </w:tabs>
        <w:spacing w:after="0" w:line="480" w:lineRule="auto"/>
        <w:rPr>
          <w:sz w:val="28"/>
          <w:szCs w:val="24"/>
        </w:rPr>
      </w:pPr>
      <w:r w:rsidRPr="00851620">
        <w:rPr>
          <w:sz w:val="28"/>
          <w:szCs w:val="24"/>
        </w:rPr>
        <w:t>6.</w:t>
      </w:r>
      <m:oMath>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4</m:t>
            </m:r>
          </m:den>
        </m:f>
        <m:r>
          <w:rPr>
            <w:rFonts w:ascii="Cambria Math" w:hAnsi="Cambria Math"/>
            <w:sz w:val="28"/>
            <w:szCs w:val="24"/>
          </w:rPr>
          <m:t>(24)</m:t>
        </m:r>
      </m:oMath>
    </w:p>
    <w:p w:rsidR="000954F3" w:rsidRPr="00851620" w:rsidRDefault="00851620" w:rsidP="00851620">
      <w:pPr>
        <w:pStyle w:val="ListParagraph"/>
        <w:numPr>
          <w:ilvl w:val="0"/>
          <w:numId w:val="9"/>
        </w:numPr>
        <w:tabs>
          <w:tab w:val="left" w:pos="4140"/>
        </w:tabs>
        <w:spacing w:after="0" w:line="480" w:lineRule="auto"/>
        <w:rPr>
          <w:sz w:val="28"/>
          <w:szCs w:val="24"/>
        </w:rPr>
      </w:pPr>
      <m:oMath>
        <m:r>
          <w:rPr>
            <w:rFonts w:ascii="Cambria Math" w:hAnsi="Cambria Math"/>
            <w:sz w:val="28"/>
            <w:szCs w:val="24"/>
          </w:rPr>
          <w:lastRenderedPageBreak/>
          <m:t>13.5 (10)</m:t>
        </m:r>
      </m:oMath>
    </w:p>
    <w:p w:rsidR="00851620" w:rsidRPr="00851620" w:rsidRDefault="00851620" w:rsidP="004D3605">
      <w:pPr>
        <w:pStyle w:val="ListParagraph"/>
        <w:numPr>
          <w:ilvl w:val="0"/>
          <w:numId w:val="9"/>
        </w:numPr>
        <w:tabs>
          <w:tab w:val="left" w:pos="4140"/>
        </w:tabs>
        <w:spacing w:after="0" w:line="480" w:lineRule="auto"/>
        <w:rPr>
          <w:sz w:val="28"/>
          <w:szCs w:val="24"/>
        </w:rPr>
        <w:sectPr w:rsidR="00851620" w:rsidRPr="00851620" w:rsidSect="00851620">
          <w:type w:val="continuous"/>
          <w:pgSz w:w="12240" w:h="15840"/>
          <w:pgMar w:top="1008" w:right="1008" w:bottom="1008" w:left="1008" w:header="720" w:footer="0" w:gutter="0"/>
          <w:cols w:num="2" w:space="720"/>
          <w:docGrid w:linePitch="299"/>
        </w:sectPr>
      </w:pPr>
      <m:oMath>
        <m:r>
          <w:rPr>
            <w:rFonts w:ascii="Cambria Math" w:hAnsi="Cambria Math"/>
            <w:sz w:val="28"/>
            <w:szCs w:val="24"/>
          </w:rPr>
          <m:t>18.2÷  2</m:t>
        </m:r>
      </m:oMath>
    </w:p>
    <w:p w:rsidR="00851620" w:rsidRDefault="00851620" w:rsidP="00851620">
      <w:pPr>
        <w:pStyle w:val="95b-LessonTitleB"/>
        <w:spacing w:after="0"/>
        <w:ind w:left="0"/>
      </w:pPr>
      <w:r>
        <w:lastRenderedPageBreak/>
        <w:t>Variables and Expressions</w:t>
      </w:r>
    </w:p>
    <w:p w:rsidR="00851620" w:rsidRDefault="00851620" w:rsidP="00851620">
      <w:pPr>
        <w:pStyle w:val="10a-Directiontextnoabv"/>
        <w:spacing w:line="276" w:lineRule="auto"/>
        <w:ind w:right="0"/>
      </w:pPr>
      <w:r>
        <w:t>Give two ways to write each algebraic expression in words.</w:t>
      </w:r>
    </w:p>
    <w:p w:rsidR="00851620" w:rsidRDefault="00851620" w:rsidP="00851620">
      <w:pPr>
        <w:pStyle w:val="30-NumQ-2TABcol"/>
        <w:spacing w:line="276" w:lineRule="auto"/>
        <w:ind w:left="0" w:firstLine="0"/>
      </w:pPr>
      <w:r>
        <w:t>1.</w:t>
      </w:r>
      <w:r>
        <w:tab/>
      </w:r>
      <w:proofErr w:type="gramStart"/>
      <w:r>
        <w:rPr>
          <w:rStyle w:val="02-italic"/>
        </w:rPr>
        <w:t>k</w:t>
      </w:r>
      <w:proofErr w:type="gramEnd"/>
      <w:r>
        <w:t xml:space="preserve"> </w:t>
      </w:r>
      <w:r>
        <w:sym w:font="Symbol" w:char="F02B"/>
      </w:r>
      <w:r>
        <w:t xml:space="preserve"> 2.5</w:t>
      </w:r>
      <w:r>
        <w:tab/>
        <w:t>2.</w:t>
      </w:r>
      <w:r>
        <w:tab/>
      </w:r>
      <w:r>
        <w:sym w:font="Symbol" w:char="F02D"/>
      </w:r>
      <w:r>
        <w:t>5</w:t>
      </w:r>
      <w:r>
        <w:rPr>
          <w:rStyle w:val="02-italic"/>
        </w:rPr>
        <w:t>n</w:t>
      </w:r>
    </w:p>
    <w:p w:rsidR="00851620" w:rsidRDefault="00851620" w:rsidP="00851620">
      <w:pPr>
        <w:pStyle w:val="31-WOR-2TABcol"/>
        <w:spacing w:line="276" w:lineRule="auto"/>
        <w:ind w:left="0"/>
      </w:pPr>
      <w:r>
        <w:tab/>
      </w:r>
      <w:r>
        <w:tab/>
      </w:r>
      <w:r>
        <w:tab/>
      </w:r>
    </w:p>
    <w:p w:rsidR="00851620" w:rsidRDefault="00851620" w:rsidP="00851620">
      <w:pPr>
        <w:pStyle w:val="31-WOR-2TABcol"/>
        <w:spacing w:line="276" w:lineRule="auto"/>
        <w:ind w:left="0"/>
      </w:pPr>
      <w:r>
        <w:tab/>
      </w:r>
      <w:r>
        <w:tab/>
      </w:r>
      <w:r>
        <w:tab/>
      </w:r>
    </w:p>
    <w:p w:rsidR="00851620" w:rsidRDefault="00851620" w:rsidP="00851620">
      <w:pPr>
        <w:pStyle w:val="30-NumQ-2TABcol"/>
        <w:spacing w:before="240" w:line="276" w:lineRule="auto"/>
        <w:ind w:left="0" w:firstLine="0"/>
      </w:pPr>
      <w:r>
        <w:t>3.</w:t>
      </w:r>
      <w:r>
        <w:tab/>
      </w:r>
      <w:proofErr w:type="gramStart"/>
      <w:r>
        <w:rPr>
          <w:rStyle w:val="02-italic"/>
        </w:rPr>
        <w:t>b</w:t>
      </w:r>
      <w:proofErr w:type="gramEnd"/>
      <w:r>
        <w:t xml:space="preserve"> </w:t>
      </w:r>
      <w:r>
        <w:sym w:font="Symbol" w:char="F0B8"/>
      </w:r>
      <w:r>
        <w:t xml:space="preserve"> 25</w:t>
      </w:r>
      <w:r>
        <w:tab/>
        <w:t>4.</w:t>
      </w:r>
      <w:r>
        <w:tab/>
        <w:t xml:space="preserve">100 </w:t>
      </w:r>
      <w:r>
        <w:sym w:font="Symbol" w:char="F02D"/>
      </w:r>
      <w:proofErr w:type="gramStart"/>
      <w:r>
        <w:t xml:space="preserve"> </w:t>
      </w:r>
      <w:r>
        <w:rPr>
          <w:rStyle w:val="02-italic"/>
        </w:rPr>
        <w:t>x</w:t>
      </w:r>
      <w:proofErr w:type="gramEnd"/>
    </w:p>
    <w:p w:rsidR="00851620" w:rsidRDefault="00851620" w:rsidP="00851620">
      <w:pPr>
        <w:pStyle w:val="31-WOR-2TABcol"/>
        <w:spacing w:line="276" w:lineRule="auto"/>
        <w:ind w:left="0"/>
      </w:pPr>
      <w:r>
        <w:tab/>
      </w:r>
      <w:r>
        <w:tab/>
      </w:r>
      <w:r>
        <w:tab/>
      </w:r>
    </w:p>
    <w:p w:rsidR="00851620" w:rsidRDefault="00851620" w:rsidP="00851620">
      <w:pPr>
        <w:pStyle w:val="31-WOR-2TABcol"/>
        <w:spacing w:line="276" w:lineRule="auto"/>
        <w:ind w:left="0"/>
      </w:pPr>
      <w:r>
        <w:tab/>
      </w:r>
      <w:r>
        <w:tab/>
      </w:r>
      <w:r>
        <w:tab/>
      </w:r>
    </w:p>
    <w:p w:rsidR="00851620" w:rsidRDefault="00851620" w:rsidP="00851620">
      <w:pPr>
        <w:pStyle w:val="20-NumQuestion"/>
        <w:tabs>
          <w:tab w:val="left" w:pos="7320"/>
          <w:tab w:val="right" w:leader="underscore" w:pos="9360"/>
        </w:tabs>
        <w:spacing w:before="0" w:line="276" w:lineRule="auto"/>
      </w:pPr>
      <w:r>
        <w:t>5.</w:t>
      </w:r>
      <w:r>
        <w:tab/>
        <w:t xml:space="preserve">Corey’s motorcycle gets 35 miles per gallon of gasoline. Write </w:t>
      </w:r>
      <w:r>
        <w:br/>
        <w:t xml:space="preserve">an expression for how many miles the motorcycle can travel with </w:t>
      </w:r>
      <w:r>
        <w:br/>
      </w:r>
      <w:r>
        <w:rPr>
          <w:rStyle w:val="02-italic"/>
        </w:rPr>
        <w:t>g</w:t>
      </w:r>
      <w:r>
        <w:t xml:space="preserve"> gallons of gasoline.</w:t>
      </w:r>
      <w:r>
        <w:tab/>
      </w:r>
      <w:r>
        <w:rPr>
          <w:sz w:val="18"/>
        </w:rPr>
        <w:tab/>
      </w:r>
    </w:p>
    <w:p w:rsidR="00851620" w:rsidRDefault="00851620" w:rsidP="00851620">
      <w:pPr>
        <w:pStyle w:val="20-NumQuestion"/>
        <w:tabs>
          <w:tab w:val="left" w:pos="7320"/>
          <w:tab w:val="right" w:leader="underscore" w:pos="9360"/>
        </w:tabs>
        <w:spacing w:before="240" w:line="276" w:lineRule="auto"/>
      </w:pPr>
      <w:r>
        <w:t>6.</w:t>
      </w:r>
      <w:r>
        <w:tab/>
        <w:t xml:space="preserve">Paulette buys a bag of candy for a party. The bag contains 150 </w:t>
      </w:r>
      <w:r>
        <w:br/>
        <w:t xml:space="preserve">pieces of candy. Write an expression for the number of pieces </w:t>
      </w:r>
      <w:r>
        <w:br/>
        <w:t xml:space="preserve">each person gets if there are </w:t>
      </w:r>
      <w:r>
        <w:rPr>
          <w:rStyle w:val="02-italic"/>
        </w:rPr>
        <w:t>p</w:t>
      </w:r>
      <w:r>
        <w:t xml:space="preserve"> people at the party.</w:t>
      </w:r>
      <w:r>
        <w:tab/>
      </w:r>
      <w:r>
        <w:rPr>
          <w:sz w:val="18"/>
        </w:rPr>
        <w:tab/>
      </w:r>
    </w:p>
    <w:p w:rsidR="00851620" w:rsidRDefault="00851620" w:rsidP="00851620">
      <w:pPr>
        <w:pStyle w:val="10-DirectionText"/>
        <w:spacing w:before="0" w:line="276" w:lineRule="auto"/>
        <w:ind w:right="0"/>
      </w:pPr>
      <w:r>
        <w:t xml:space="preserve">Evaluate each expression for </w:t>
      </w:r>
      <w:r>
        <w:rPr>
          <w:rStyle w:val="02-italic"/>
        </w:rPr>
        <w:t>x</w:t>
      </w:r>
      <w:r>
        <w:t xml:space="preserve"> </w:t>
      </w:r>
      <w:r>
        <w:rPr>
          <w:bCs/>
        </w:rPr>
        <w:sym w:font="Symbol" w:char="F03D"/>
      </w:r>
      <w:r>
        <w:t xml:space="preserve"> 28, </w:t>
      </w:r>
      <w:r>
        <w:rPr>
          <w:rStyle w:val="02-italic"/>
        </w:rPr>
        <w:t>y</w:t>
      </w:r>
      <w:r>
        <w:t xml:space="preserve"> </w:t>
      </w:r>
      <w:r>
        <w:rPr>
          <w:bCs/>
        </w:rPr>
        <w:sym w:font="Symbol" w:char="F03D"/>
      </w:r>
      <w:r>
        <w:t xml:space="preserve"> 14, and </w:t>
      </w:r>
      <w:r>
        <w:rPr>
          <w:rStyle w:val="02-italic"/>
        </w:rPr>
        <w:t>z</w:t>
      </w:r>
      <w:r>
        <w:t xml:space="preserve"> </w:t>
      </w:r>
      <w:r>
        <w:rPr>
          <w:bCs/>
        </w:rPr>
        <w:sym w:font="Symbol" w:char="F03D"/>
      </w:r>
      <w:r>
        <w:t xml:space="preserve"> 4.</w:t>
      </w:r>
    </w:p>
    <w:p w:rsidR="00851620" w:rsidRDefault="00851620" w:rsidP="00851620">
      <w:pPr>
        <w:pStyle w:val="35-NumQ-3TABcol"/>
        <w:spacing w:before="0" w:line="276" w:lineRule="auto"/>
      </w:pPr>
      <w:r>
        <w:tab/>
        <w:t>7.</w:t>
      </w:r>
      <w:r>
        <w:tab/>
      </w:r>
      <w:proofErr w:type="gramStart"/>
      <w:r>
        <w:rPr>
          <w:rStyle w:val="02-italic"/>
        </w:rPr>
        <w:t>x</w:t>
      </w:r>
      <w:proofErr w:type="gramEnd"/>
      <w:r>
        <w:t xml:space="preserve"> </w:t>
      </w:r>
      <w:r>
        <w:sym w:font="Symbol" w:char="F02D"/>
      </w:r>
      <w:r>
        <w:t xml:space="preserve"> y</w:t>
      </w:r>
      <w:r>
        <w:tab/>
        <w:t>8.</w:t>
      </w:r>
      <w:r>
        <w:tab/>
      </w:r>
      <w:proofErr w:type="spellStart"/>
      <w:proofErr w:type="gramStart"/>
      <w:r>
        <w:rPr>
          <w:rStyle w:val="02-italic"/>
        </w:rPr>
        <w:t>yz</w:t>
      </w:r>
      <w:proofErr w:type="spellEnd"/>
      <w:proofErr w:type="gramEnd"/>
      <w:r>
        <w:tab/>
        <w:t>9.</w:t>
      </w:r>
      <w:r>
        <w:tab/>
      </w:r>
      <w:r>
        <w:rPr>
          <w:position w:val="-22"/>
        </w:rPr>
        <w:object w:dxaOrig="2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2pt;height:30pt" o:ole="">
            <v:imagedata r:id="rId13" r:pict="rId14" o:title=""/>
          </v:shape>
          <o:OLEObject Type="Embed" ProgID="Equation.DSMT4" ShapeID="_x0000_i1047" DrawAspect="Content" ObjectID="_1438576065" r:id="rId15"/>
        </w:object>
      </w:r>
    </w:p>
    <w:p w:rsidR="00851620" w:rsidRDefault="00851620" w:rsidP="00851620">
      <w:pPr>
        <w:pStyle w:val="36-WOR-3TABcol"/>
        <w:spacing w:line="276" w:lineRule="auto"/>
      </w:pPr>
      <w:r>
        <w:tab/>
      </w:r>
      <w:r>
        <w:tab/>
      </w:r>
      <w:r>
        <w:tab/>
      </w:r>
      <w:r>
        <w:tab/>
      </w:r>
      <w:r>
        <w:tab/>
      </w:r>
    </w:p>
    <w:p w:rsidR="00851620" w:rsidRDefault="00851620" w:rsidP="00851620">
      <w:pPr>
        <w:pStyle w:val="20-NumQuestion"/>
        <w:tabs>
          <w:tab w:val="left" w:leader="underscore" w:pos="9360"/>
        </w:tabs>
        <w:spacing w:line="276" w:lineRule="auto"/>
      </w:pPr>
      <w:r>
        <w:tab/>
        <w:t>10.</w:t>
      </w:r>
      <w:r>
        <w:tab/>
        <w:t>At the video arcade, Jorge buys 25 tokens. He uses 2 tokens for each game that he plays.</w:t>
      </w:r>
    </w:p>
    <w:p w:rsidR="00851620" w:rsidRDefault="00851620" w:rsidP="00851620">
      <w:pPr>
        <w:pStyle w:val="22-LetteredQuestion"/>
        <w:tabs>
          <w:tab w:val="left" w:leader="underscore" w:pos="9360"/>
        </w:tabs>
        <w:spacing w:line="276" w:lineRule="auto"/>
      </w:pPr>
      <w:r>
        <w:tab/>
        <w:t>a.</w:t>
      </w:r>
      <w:r>
        <w:tab/>
        <w:t xml:space="preserve">Write an expression for the number of tokens Jorge has left after playing </w:t>
      </w:r>
      <w:r>
        <w:rPr>
          <w:rStyle w:val="02-italic"/>
        </w:rPr>
        <w:t>g</w:t>
      </w:r>
      <w:r>
        <w:t xml:space="preserve"> games.</w:t>
      </w:r>
    </w:p>
    <w:p w:rsidR="00851620" w:rsidRDefault="00851620" w:rsidP="00851620">
      <w:pPr>
        <w:pStyle w:val="22a-LetteredQ-1pabove"/>
        <w:tabs>
          <w:tab w:val="clear" w:pos="5360"/>
          <w:tab w:val="clear" w:pos="5460"/>
          <w:tab w:val="left" w:leader="underscore" w:pos="9360"/>
        </w:tabs>
        <w:spacing w:line="276" w:lineRule="auto"/>
        <w:rPr>
          <w:sz w:val="18"/>
        </w:rPr>
      </w:pPr>
      <w:r>
        <w:tab/>
      </w:r>
      <w:r>
        <w:tab/>
      </w:r>
      <w:r>
        <w:rPr>
          <w:sz w:val="18"/>
        </w:rPr>
        <w:tab/>
      </w:r>
    </w:p>
    <w:p w:rsidR="00851620" w:rsidRDefault="00851620" w:rsidP="00851620">
      <w:pPr>
        <w:pStyle w:val="22-LetteredQuestion"/>
        <w:spacing w:line="276" w:lineRule="auto"/>
      </w:pPr>
      <w:r>
        <w:tab/>
        <w:t>b.</w:t>
      </w:r>
      <w:r>
        <w:tab/>
        <w:t>Find the number of tokens he has left after playing 1, 4, 10, and 12 games.</w:t>
      </w:r>
    </w:p>
    <w:p w:rsidR="00851620" w:rsidRDefault="00851620" w:rsidP="00851620">
      <w:pPr>
        <w:pStyle w:val="22a-LetteredQ-1pabove"/>
        <w:tabs>
          <w:tab w:val="clear" w:pos="5360"/>
          <w:tab w:val="clear" w:pos="5460"/>
          <w:tab w:val="left" w:leader="underscore" w:pos="9360"/>
        </w:tabs>
        <w:spacing w:before="0" w:line="276" w:lineRule="auto"/>
        <w:rPr>
          <w:sz w:val="18"/>
        </w:rPr>
      </w:pPr>
      <w:r>
        <w:tab/>
      </w:r>
      <w:r>
        <w:tab/>
      </w:r>
      <w:r>
        <w:rPr>
          <w:sz w:val="18"/>
        </w:rPr>
        <w:tab/>
      </w:r>
    </w:p>
    <w:p w:rsidR="00851620" w:rsidRDefault="00851620" w:rsidP="00851620">
      <w:pPr>
        <w:pStyle w:val="10-DirectionText"/>
        <w:spacing w:before="0" w:line="276" w:lineRule="auto"/>
        <w:ind w:right="0"/>
      </w:pPr>
      <w:r>
        <w:t>Write an algebraic expression for each verbal expr</w:t>
      </w:r>
      <w:r>
        <w:t xml:space="preserve">ession. Then write a real-world </w:t>
      </w:r>
      <w:r>
        <w:t>situation that could be modeled by the expression.</w:t>
      </w:r>
    </w:p>
    <w:p w:rsidR="00851620" w:rsidRDefault="00851620" w:rsidP="00851620">
      <w:pPr>
        <w:pStyle w:val="30-NumQ-2TABcol"/>
        <w:spacing w:before="0" w:line="276" w:lineRule="auto"/>
      </w:pPr>
      <w:r>
        <w:tab/>
        <w:t>11.</w:t>
      </w:r>
      <w:r>
        <w:tab/>
        <w:t xml:space="preserve">8 less than </w:t>
      </w:r>
      <w:proofErr w:type="spellStart"/>
      <w:r>
        <w:rPr>
          <w:rStyle w:val="02-italic"/>
        </w:rPr>
        <w:t>n</w:t>
      </w:r>
      <w:proofErr w:type="spellEnd"/>
      <w:r>
        <w:tab/>
        <w:t>12.</w:t>
      </w:r>
      <w:r>
        <w:tab/>
      </w:r>
      <w:proofErr w:type="gramStart"/>
      <w:r>
        <w:t>the</w:t>
      </w:r>
      <w:proofErr w:type="gramEnd"/>
      <w:r>
        <w:t xml:space="preserve"> product of </w:t>
      </w:r>
      <w:r>
        <w:rPr>
          <w:rStyle w:val="02-italic"/>
        </w:rPr>
        <w:t>x</w:t>
      </w:r>
      <w:r>
        <w:t xml:space="preserve"> and 4</w:t>
      </w:r>
    </w:p>
    <w:p w:rsidR="00851620" w:rsidRDefault="00851620" w:rsidP="00851620">
      <w:pPr>
        <w:pStyle w:val="31-WOR-2TABcol"/>
        <w:spacing w:line="276" w:lineRule="auto"/>
      </w:pPr>
      <w:r>
        <w:tab/>
      </w:r>
      <w:r>
        <w:tab/>
      </w:r>
      <w:r>
        <w:tab/>
      </w:r>
    </w:p>
    <w:p w:rsidR="00851620" w:rsidRDefault="00851620" w:rsidP="00851620">
      <w:pPr>
        <w:pStyle w:val="31-WOR-2TABcol"/>
        <w:spacing w:line="276" w:lineRule="auto"/>
      </w:pPr>
      <w:r>
        <w:tab/>
      </w:r>
      <w:r>
        <w:tab/>
      </w:r>
      <w:r>
        <w:tab/>
      </w:r>
    </w:p>
    <w:p w:rsidR="00851620" w:rsidRDefault="00851620" w:rsidP="00851620">
      <w:pPr>
        <w:pStyle w:val="31-WOR-2TABcol"/>
        <w:spacing w:line="276" w:lineRule="auto"/>
        <w:sectPr w:rsidR="00851620" w:rsidSect="00851620">
          <w:footerReference w:type="default" r:id="rId16"/>
          <w:type w:val="continuous"/>
          <w:pgSz w:w="12240" w:h="15840"/>
          <w:pgMar w:top="720" w:right="720" w:bottom="720" w:left="720" w:header="720" w:footer="480" w:gutter="0"/>
          <w:pgNumType w:start="3"/>
          <w:cols w:space="720"/>
        </w:sectPr>
      </w:pPr>
      <w:r>
        <w:tab/>
      </w:r>
      <w:r>
        <w:tab/>
      </w:r>
    </w:p>
    <w:p w:rsidR="00851620" w:rsidRDefault="00851620" w:rsidP="00851620">
      <w:pPr>
        <w:pStyle w:val="95a-LessonTitleA"/>
        <w:ind w:left="0"/>
      </w:pPr>
      <w:r>
        <w:lastRenderedPageBreak/>
        <w:t>Mastery</w:t>
      </w:r>
    </w:p>
    <w:p w:rsidR="00851620" w:rsidRDefault="00851620" w:rsidP="00851620">
      <w:pPr>
        <w:pStyle w:val="95b-LessonTitleB"/>
        <w:ind w:left="0"/>
      </w:pPr>
      <w:r>
        <w:t>Variables and Expressions</w:t>
      </w:r>
    </w:p>
    <w:p w:rsidR="00851620" w:rsidRDefault="00851620" w:rsidP="00851620">
      <w:pPr>
        <w:pStyle w:val="06-Boxtext"/>
      </w:pPr>
      <w:r>
        <w:t xml:space="preserve">To translate words into algebraic expressions, find words like </w:t>
      </w:r>
      <w:r>
        <w:br/>
        <w:t>these that tell you the operation.</w:t>
      </w:r>
    </w:p>
    <w:p w:rsidR="00851620" w:rsidRDefault="00851620" w:rsidP="00851620">
      <w:pPr>
        <w:pStyle w:val="06-Boxtext"/>
        <w:tabs>
          <w:tab w:val="left" w:pos="720"/>
          <w:tab w:val="left" w:pos="2760"/>
          <w:tab w:val="left" w:pos="4920"/>
          <w:tab w:val="left" w:pos="6720"/>
        </w:tabs>
      </w:pPr>
      <w:r>
        <w:tab/>
        <w:t xml:space="preserve">  </w:t>
      </w:r>
      <w:r>
        <w:sym w:font="Symbol" w:char="F02B"/>
      </w:r>
      <w:r>
        <w:tab/>
        <w:t xml:space="preserve">   </w:t>
      </w:r>
      <w:r>
        <w:sym w:font="Symbol" w:char="F02D"/>
      </w:r>
      <w:r>
        <w:tab/>
        <w:t xml:space="preserve">   •</w:t>
      </w:r>
      <w:r>
        <w:tab/>
        <w:t xml:space="preserve">   </w:t>
      </w:r>
      <w:r>
        <w:sym w:font="Symbol" w:char="F0B8"/>
      </w:r>
    </w:p>
    <w:p w:rsidR="00851620" w:rsidRDefault="00851620" w:rsidP="00851620">
      <w:pPr>
        <w:pStyle w:val="06-Boxtext"/>
        <w:tabs>
          <w:tab w:val="left" w:pos="720"/>
          <w:tab w:val="left" w:pos="2760"/>
          <w:tab w:val="left" w:pos="4920"/>
          <w:tab w:val="left" w:pos="6720"/>
        </w:tabs>
        <w:spacing w:before="0"/>
      </w:pPr>
      <w:r>
        <w:tab/>
      </w:r>
      <w:proofErr w:type="gramStart"/>
      <w:r>
        <w:t>add</w:t>
      </w:r>
      <w:proofErr w:type="gramEnd"/>
      <w:r>
        <w:tab/>
        <w:t>subtract</w:t>
      </w:r>
      <w:r>
        <w:tab/>
        <w:t>multiply</w:t>
      </w:r>
      <w:r>
        <w:tab/>
        <w:t>divide</w:t>
      </w:r>
    </w:p>
    <w:p w:rsidR="00851620" w:rsidRDefault="00851620" w:rsidP="00851620">
      <w:pPr>
        <w:pStyle w:val="06-Boxtext"/>
        <w:tabs>
          <w:tab w:val="left" w:pos="720"/>
          <w:tab w:val="left" w:pos="2760"/>
          <w:tab w:val="left" w:pos="4920"/>
          <w:tab w:val="left" w:pos="6720"/>
        </w:tabs>
        <w:spacing w:before="0"/>
      </w:pPr>
      <w:r>
        <w:tab/>
      </w:r>
      <w:proofErr w:type="gramStart"/>
      <w:r>
        <w:t>sum</w:t>
      </w:r>
      <w:proofErr w:type="gramEnd"/>
      <w:r>
        <w:tab/>
        <w:t>difference</w:t>
      </w:r>
      <w:r>
        <w:tab/>
        <w:t>product</w:t>
      </w:r>
      <w:r>
        <w:tab/>
        <w:t>quotient</w:t>
      </w:r>
    </w:p>
    <w:p w:rsidR="00851620" w:rsidRDefault="00851620" w:rsidP="00851620">
      <w:pPr>
        <w:pStyle w:val="06-Boxtext"/>
        <w:tabs>
          <w:tab w:val="left" w:pos="720"/>
          <w:tab w:val="left" w:pos="2760"/>
          <w:tab w:val="left" w:pos="4920"/>
          <w:tab w:val="left" w:pos="6720"/>
        </w:tabs>
        <w:spacing w:before="0"/>
      </w:pPr>
      <w:r>
        <w:tab/>
      </w:r>
      <w:proofErr w:type="gramStart"/>
      <w:r>
        <w:t>more</w:t>
      </w:r>
      <w:proofErr w:type="gramEnd"/>
      <w:r>
        <w:tab/>
        <w:t>less</w:t>
      </w:r>
      <w:r>
        <w:tab/>
        <w:t>times</w:t>
      </w:r>
      <w:r>
        <w:tab/>
        <w:t>split</w:t>
      </w:r>
    </w:p>
    <w:p w:rsidR="00851620" w:rsidRDefault="00851620" w:rsidP="00851620">
      <w:pPr>
        <w:pStyle w:val="06-Boxtext"/>
        <w:tabs>
          <w:tab w:val="left" w:pos="720"/>
          <w:tab w:val="left" w:pos="2760"/>
          <w:tab w:val="left" w:pos="4920"/>
          <w:tab w:val="left" w:pos="6720"/>
        </w:tabs>
        <w:spacing w:before="0"/>
      </w:pPr>
      <w:r>
        <w:tab/>
      </w:r>
      <w:proofErr w:type="gramStart"/>
      <w:r>
        <w:t>increased</w:t>
      </w:r>
      <w:proofErr w:type="gramEnd"/>
      <w:r>
        <w:tab/>
        <w:t>decreased</w:t>
      </w:r>
      <w:r>
        <w:tab/>
        <w:t>per</w:t>
      </w:r>
      <w:r>
        <w:tab/>
        <w:t>ratio</w:t>
      </w:r>
    </w:p>
    <w:p w:rsidR="00851620" w:rsidRDefault="00851620" w:rsidP="00851620">
      <w:pPr>
        <w:pStyle w:val="05-Boxdirections"/>
      </w:pPr>
      <w:r>
        <w:t xml:space="preserve">Kenny owns </w:t>
      </w:r>
      <w:r>
        <w:rPr>
          <w:rStyle w:val="02-italic"/>
        </w:rPr>
        <w:t>v</w:t>
      </w:r>
      <w:r>
        <w:t xml:space="preserve"> video games. Stan owns 7 more video games than Kenny. </w:t>
      </w:r>
      <w:r>
        <w:br/>
        <w:t>Write an expression for the number of video games Stan owns.</w:t>
      </w:r>
    </w:p>
    <w:p w:rsidR="00851620" w:rsidRDefault="00851620" w:rsidP="00851620">
      <w:pPr>
        <w:pStyle w:val="06-Boxtext"/>
      </w:pPr>
      <w:proofErr w:type="gramStart"/>
      <w:r>
        <w:rPr>
          <w:rStyle w:val="02-italic"/>
        </w:rPr>
        <w:t>v</w:t>
      </w:r>
      <w:proofErr w:type="gramEnd"/>
      <w:r>
        <w:t xml:space="preserve"> represents the number of video games Kenny owns.</w:t>
      </w:r>
    </w:p>
    <w:p w:rsidR="00851620" w:rsidRDefault="00851620" w:rsidP="00851620">
      <w:pPr>
        <w:pStyle w:val="06-Boxtext"/>
        <w:tabs>
          <w:tab w:val="left" w:pos="1440"/>
        </w:tabs>
      </w:pPr>
      <w:proofErr w:type="gramStart"/>
      <w:r>
        <w:rPr>
          <w:rStyle w:val="02-italic"/>
        </w:rPr>
        <w:t>v</w:t>
      </w:r>
      <w:proofErr w:type="gramEnd"/>
      <w:r>
        <w:t xml:space="preserve"> </w:t>
      </w:r>
      <w:r>
        <w:sym w:font="Symbol" w:char="F02B"/>
      </w:r>
      <w:r>
        <w:t xml:space="preserve"> 7</w:t>
      </w:r>
      <w:r>
        <w:tab/>
      </w:r>
      <w:r>
        <w:rPr>
          <w:rStyle w:val="02-italic"/>
        </w:rPr>
        <w:t>Think: The word “more” indicates addition.</w:t>
      </w:r>
    </w:p>
    <w:p w:rsidR="00851620" w:rsidRDefault="00851620" w:rsidP="00851620">
      <w:pPr>
        <w:pStyle w:val="06-Boxtext"/>
      </w:pPr>
      <w:r>
        <w:t xml:space="preserve">Order does not matter for addition. The expression 7 </w:t>
      </w:r>
      <w:r>
        <w:sym w:font="Symbol" w:char="F02B"/>
      </w:r>
      <w:r>
        <w:t xml:space="preserve"> </w:t>
      </w:r>
      <w:r>
        <w:rPr>
          <w:rStyle w:val="02-italic"/>
        </w:rPr>
        <w:t>v</w:t>
      </w:r>
      <w:r>
        <w:t xml:space="preserve"> is also correct.</w:t>
      </w:r>
    </w:p>
    <w:p w:rsidR="00851620" w:rsidRDefault="00851620" w:rsidP="00851620">
      <w:pPr>
        <w:pStyle w:val="05-Boxdirections"/>
      </w:pPr>
      <w:r>
        <w:t xml:space="preserve">Jenny is 12 years younger than Candy. Write an expression for Jenny’s age </w:t>
      </w:r>
      <w:r>
        <w:br/>
        <w:t xml:space="preserve">if Candy is </w:t>
      </w:r>
      <w:r>
        <w:rPr>
          <w:rStyle w:val="02-italic"/>
        </w:rPr>
        <w:t>c</w:t>
      </w:r>
      <w:r>
        <w:t xml:space="preserve"> years old.</w:t>
      </w:r>
    </w:p>
    <w:p w:rsidR="00851620" w:rsidRDefault="00851620" w:rsidP="00851620">
      <w:pPr>
        <w:pStyle w:val="06-Boxtext"/>
      </w:pPr>
      <w:proofErr w:type="gramStart"/>
      <w:r>
        <w:rPr>
          <w:rStyle w:val="02-italic"/>
        </w:rPr>
        <w:t>c</w:t>
      </w:r>
      <w:proofErr w:type="gramEnd"/>
      <w:r>
        <w:t xml:space="preserve"> represents Candy’s age.</w:t>
      </w:r>
    </w:p>
    <w:p w:rsidR="00851620" w:rsidRDefault="00851620" w:rsidP="00851620">
      <w:pPr>
        <w:pStyle w:val="06-Boxtext"/>
      </w:pPr>
      <w:r>
        <w:t>The word “younger” means “less,” which indicates subtraction.</w:t>
      </w:r>
    </w:p>
    <w:p w:rsidR="00851620" w:rsidRDefault="00851620" w:rsidP="00851620">
      <w:pPr>
        <w:pStyle w:val="06-Boxtext"/>
        <w:tabs>
          <w:tab w:val="left" w:pos="1440"/>
        </w:tabs>
      </w:pPr>
      <w:proofErr w:type="gramStart"/>
      <w:r>
        <w:rPr>
          <w:rStyle w:val="02-italic"/>
        </w:rPr>
        <w:t>c</w:t>
      </w:r>
      <w:proofErr w:type="gramEnd"/>
      <w:r>
        <w:t xml:space="preserve"> </w:t>
      </w:r>
      <w:r>
        <w:sym w:font="Symbol" w:char="F02D"/>
      </w:r>
      <w:r>
        <w:t xml:space="preserve"> 12</w:t>
      </w:r>
      <w:r>
        <w:tab/>
      </w:r>
      <w:r>
        <w:rPr>
          <w:rStyle w:val="02-italic"/>
        </w:rPr>
        <w:t>Think: Candy is older, so subtract 12 from her age.</w:t>
      </w:r>
    </w:p>
    <w:p w:rsidR="00851620" w:rsidRDefault="00851620" w:rsidP="00851620">
      <w:pPr>
        <w:pStyle w:val="06-Boxtext"/>
      </w:pPr>
      <w:r>
        <w:t xml:space="preserve">Order does matter for subtraction. The expression 12 </w:t>
      </w:r>
      <w:r>
        <w:sym w:font="Symbol" w:char="F02D"/>
      </w:r>
      <w:r>
        <w:t xml:space="preserve"> </w:t>
      </w:r>
      <w:r>
        <w:rPr>
          <w:rStyle w:val="02-italic"/>
        </w:rPr>
        <w:t>c</w:t>
      </w:r>
      <w:r>
        <w:t xml:space="preserve"> is incorrect.</w:t>
      </w:r>
    </w:p>
    <w:p w:rsidR="00851620" w:rsidRDefault="00851620" w:rsidP="00851620">
      <w:pPr>
        <w:pStyle w:val="20-NumQuestion"/>
        <w:tabs>
          <w:tab w:val="left" w:pos="5712"/>
          <w:tab w:val="right" w:leader="underscore" w:pos="9360"/>
        </w:tabs>
        <w:spacing w:before="240"/>
      </w:pPr>
      <w:r>
        <w:tab/>
        <w:t>1.</w:t>
      </w:r>
      <w:r>
        <w:tab/>
        <w:t xml:space="preserve">Jared can type 35 words per minute. Write </w:t>
      </w:r>
      <w:r>
        <w:br/>
        <w:t xml:space="preserve">an expression for the number of words he </w:t>
      </w:r>
      <w:r>
        <w:br/>
        <w:t xml:space="preserve">can type in </w:t>
      </w:r>
      <w:r>
        <w:rPr>
          <w:rStyle w:val="02-italic"/>
        </w:rPr>
        <w:t>m</w:t>
      </w:r>
      <w:r>
        <w:t xml:space="preserve"> minutes.</w:t>
      </w:r>
      <w:r>
        <w:tab/>
      </w:r>
      <w:r>
        <w:rPr>
          <w:rStyle w:val="A-9ptArial"/>
        </w:rPr>
        <w:t>____________________________________</w:t>
      </w:r>
    </w:p>
    <w:p w:rsidR="00851620" w:rsidRDefault="00851620" w:rsidP="00851620">
      <w:pPr>
        <w:pStyle w:val="20-NumQuestion"/>
        <w:tabs>
          <w:tab w:val="left" w:pos="5712"/>
          <w:tab w:val="right" w:leader="underscore" w:pos="9360"/>
        </w:tabs>
        <w:spacing w:before="160"/>
      </w:pPr>
      <w:r>
        <w:tab/>
        <w:t>2.</w:t>
      </w:r>
      <w:r>
        <w:tab/>
        <w:t xml:space="preserve">Mr. O’Brien’s commute to work is 0.5 hour </w:t>
      </w:r>
      <w:r>
        <w:br/>
        <w:t xml:space="preserve">less than Miss Santos’s commute. Write an </w:t>
      </w:r>
      <w:r>
        <w:br/>
        <w:t xml:space="preserve">expression for the length of Mr. O’Brien’s </w:t>
      </w:r>
      <w:r>
        <w:br/>
        <w:t>commute if Miss Santos’s commute is</w:t>
      </w:r>
      <w:r>
        <w:rPr>
          <w:rStyle w:val="02-italic"/>
        </w:rPr>
        <w:t xml:space="preserve"> h</w:t>
      </w:r>
      <w:r>
        <w:t xml:space="preserve"> hours.</w:t>
      </w:r>
      <w:r>
        <w:tab/>
      </w:r>
      <w:r>
        <w:rPr>
          <w:sz w:val="18"/>
        </w:rPr>
        <w:tab/>
      </w:r>
    </w:p>
    <w:p w:rsidR="00851620" w:rsidRDefault="00851620" w:rsidP="00851620">
      <w:pPr>
        <w:pStyle w:val="20-NumQuestion"/>
        <w:tabs>
          <w:tab w:val="left" w:pos="5712"/>
          <w:tab w:val="right" w:leader="underscore" w:pos="9360"/>
        </w:tabs>
        <w:spacing w:before="160"/>
      </w:pPr>
      <w:r>
        <w:tab/>
        <w:t>3.</w:t>
      </w:r>
      <w:r>
        <w:tab/>
        <w:t xml:space="preserve">Mrs. </w:t>
      </w:r>
      <w:proofErr w:type="spellStart"/>
      <w:r>
        <w:t>Knighten</w:t>
      </w:r>
      <w:proofErr w:type="spellEnd"/>
      <w:r>
        <w:t xml:space="preserve"> bought a box of </w:t>
      </w:r>
      <w:r>
        <w:rPr>
          <w:rStyle w:val="02-italic"/>
        </w:rPr>
        <w:t>c</w:t>
      </w:r>
      <w:r>
        <w:t xml:space="preserve"> cookies and </w:t>
      </w:r>
      <w:r>
        <w:br/>
        <w:t xml:space="preserve">split them evenly between the 25 students in </w:t>
      </w:r>
      <w:r>
        <w:br/>
        <w:t xml:space="preserve">her classroom. Write an expression for the </w:t>
      </w:r>
      <w:r>
        <w:br/>
        <w:t>number of cookies each student received.</w:t>
      </w:r>
      <w:r>
        <w:tab/>
      </w:r>
      <w:r>
        <w:rPr>
          <w:sz w:val="18"/>
        </w:rPr>
        <w:tab/>
      </w:r>
    </w:p>
    <w:p w:rsidR="00851620" w:rsidRDefault="00851620" w:rsidP="00851620">
      <w:pPr>
        <w:pStyle w:val="20-NumQuestion"/>
        <w:tabs>
          <w:tab w:val="left" w:pos="5712"/>
          <w:tab w:val="right" w:leader="underscore" w:pos="9360"/>
        </w:tabs>
        <w:spacing w:before="160"/>
      </w:pPr>
      <w:r>
        <w:tab/>
        <w:t>4.</w:t>
      </w:r>
      <w:r>
        <w:tab/>
        <w:t xml:space="preserve">Enrique collected 152 recyclable bottles, and </w:t>
      </w:r>
      <w:r>
        <w:br/>
        <w:t xml:space="preserve">Latasha collected </w:t>
      </w:r>
      <w:r>
        <w:rPr>
          <w:rStyle w:val="02-italic"/>
        </w:rPr>
        <w:t>b</w:t>
      </w:r>
      <w:r>
        <w:t xml:space="preserve"> recyclable bottles. Write </w:t>
      </w:r>
      <w:r>
        <w:br/>
        <w:t xml:space="preserve">an expression for the number of bottles they </w:t>
      </w:r>
      <w:r>
        <w:br/>
        <w:t>collected altogether.</w:t>
      </w:r>
      <w:r>
        <w:tab/>
      </w:r>
      <w:r>
        <w:rPr>
          <w:sz w:val="18"/>
        </w:rPr>
        <w:tab/>
      </w:r>
    </w:p>
    <w:p w:rsidR="00851620" w:rsidRDefault="00851620" w:rsidP="00851620">
      <w:pPr>
        <w:pStyle w:val="20-NumQuestion"/>
        <w:tabs>
          <w:tab w:val="left" w:pos="5712"/>
          <w:tab w:val="right" w:leader="underscore" w:pos="9360"/>
        </w:tabs>
        <w:spacing w:before="160"/>
      </w:pPr>
      <w:r>
        <w:tab/>
        <w:t>5.</w:t>
      </w:r>
      <w:r>
        <w:tab/>
        <w:t xml:space="preserve">Tammy’s current rent is </w:t>
      </w:r>
      <w:r>
        <w:rPr>
          <w:rStyle w:val="02-italic"/>
        </w:rPr>
        <w:t>r</w:t>
      </w:r>
      <w:r>
        <w:t xml:space="preserve"> dollars. Next month it </w:t>
      </w:r>
      <w:r>
        <w:br/>
        <w:t xml:space="preserve">will be reduced by $50. Write an expression for </w:t>
      </w:r>
      <w:r>
        <w:br/>
        <w:t>next month’s rent in dollars.</w:t>
      </w:r>
      <w:r>
        <w:tab/>
      </w:r>
      <w:r>
        <w:rPr>
          <w:sz w:val="18"/>
        </w:rPr>
        <w:tab/>
      </w:r>
    </w:p>
    <w:p w:rsidR="00851620" w:rsidRDefault="00851620" w:rsidP="00851620">
      <w:pPr>
        <w:pStyle w:val="95a-LessonTitleA"/>
        <w:ind w:left="0"/>
      </w:pPr>
      <w:r>
        <w:br w:type="page"/>
      </w:r>
      <w:r>
        <w:lastRenderedPageBreak/>
        <w:t xml:space="preserve"> Mastery</w:t>
      </w:r>
    </w:p>
    <w:p w:rsidR="00851620" w:rsidRDefault="00851620" w:rsidP="00851620">
      <w:pPr>
        <w:pStyle w:val="95b-LessonTitleB"/>
      </w:pPr>
      <w:r>
        <w:rPr>
          <w:noProof/>
        </w:rPr>
        <mc:AlternateContent>
          <mc:Choice Requires="wps">
            <w:drawing>
              <wp:anchor distT="0" distB="0" distL="114300" distR="114300" simplePos="0" relativeHeight="251659264" behindDoc="0" locked="0" layoutInCell="1" allowOverlap="1" wp14:anchorId="7FCF7D2A" wp14:editId="5601B9DB">
                <wp:simplePos x="0" y="0"/>
                <wp:positionH relativeFrom="column">
                  <wp:posOffset>908050</wp:posOffset>
                </wp:positionH>
                <wp:positionV relativeFrom="paragraph">
                  <wp:posOffset>217170</wp:posOffset>
                </wp:positionV>
                <wp:extent cx="190500" cy="283845"/>
                <wp:effectExtent l="12700" t="12700" r="6350" b="825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3845"/>
                        </a:xfrm>
                        <a:prstGeom prst="rect">
                          <a:avLst/>
                        </a:prstGeom>
                        <a:solidFill>
                          <a:srgbClr val="FFFFFF"/>
                        </a:solidFill>
                        <a:ln w="12700">
                          <a:solidFill>
                            <a:srgbClr val="000000"/>
                          </a:solidFill>
                          <a:miter lim="800000"/>
                          <a:headEnd/>
                          <a:tailEnd/>
                        </a:ln>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9" style="position:absolute;left:0;text-align:left;margin-left:71.5pt;margin-top:17.1pt;width:15pt;height:2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" strokeweight="1pt">
                <v:textbox>
                  <w:txbxContent>
                    <w:p w:rsidR="00851620" w:rsidRDefault="00851620" w:rsidP="00851620"/>
                  </w:txbxContent>
                </v:textbox>
              </v:rect>
            </w:pict>
          </mc:Fallback>
        </mc:AlternateContent>
      </w:r>
      <w:r>
        <w:t xml:space="preserve">Variables and Expressions </w:t>
      </w:r>
      <w:r>
        <w:rPr>
          <w:rStyle w:val="A-9ptArial"/>
        </w:rPr>
        <w:t>continued</w:t>
      </w:r>
    </w:p>
    <w:p w:rsidR="00851620" w:rsidRDefault="00851620" w:rsidP="00851620">
      <w:pPr>
        <w:pStyle w:val="06-Boxtext"/>
      </w:pPr>
      <w:r>
        <w:t xml:space="preserve">The value of        </w:t>
      </w:r>
      <w:r>
        <w:sym w:font="Symbol" w:char="F02D"/>
      </w:r>
      <w:r>
        <w:t xml:space="preserve"> 9 depends on what number is placed in the box.</w:t>
      </w:r>
    </w:p>
    <w:p w:rsidR="00851620" w:rsidRDefault="00851620" w:rsidP="00851620">
      <w:pPr>
        <w:pStyle w:val="05-Boxdirections"/>
        <w:spacing w:before="240"/>
      </w:pPr>
      <w:r>
        <w:rPr>
          <w:noProof/>
        </w:rPr>
        <mc:AlternateContent>
          <mc:Choice Requires="wps">
            <w:drawing>
              <wp:anchor distT="0" distB="0" distL="114300" distR="114300" simplePos="0" relativeHeight="251660288" behindDoc="0" locked="0" layoutInCell="1" allowOverlap="1" wp14:anchorId="1B43DB4E" wp14:editId="15410386">
                <wp:simplePos x="0" y="0"/>
                <wp:positionH relativeFrom="column">
                  <wp:posOffset>698500</wp:posOffset>
                </wp:positionH>
                <wp:positionV relativeFrom="paragraph">
                  <wp:posOffset>106680</wp:posOffset>
                </wp:positionV>
                <wp:extent cx="190500" cy="283845"/>
                <wp:effectExtent l="12700" t="6350" r="6350" b="1460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3845"/>
                        </a:xfrm>
                        <a:prstGeom prst="rect">
                          <a:avLst/>
                        </a:prstGeom>
                        <a:solidFill>
                          <a:srgbClr val="FFFFFF"/>
                        </a:solidFill>
                        <a:ln w="12700">
                          <a:solidFill>
                            <a:srgbClr val="000000"/>
                          </a:solidFill>
                          <a:miter lim="800000"/>
                          <a:headEnd/>
                          <a:tailEnd/>
                        </a:ln>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30" style="position:absolute;left:0;text-align:left;margin-left:55pt;margin-top:8.4pt;width:15pt;height:2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" strokeweight="1pt">
                <v:textbox>
                  <w:txbxContent>
                    <w:p w:rsidR="00851620" w:rsidRDefault="00851620" w:rsidP="00851620"/>
                  </w:txbxContent>
                </v:textbox>
              </v:rect>
            </w:pict>
          </mc:Fallback>
        </mc:AlternateContent>
      </w:r>
      <w:r>
        <w:t xml:space="preserve">Evaluate        </w:t>
      </w:r>
      <w:r>
        <w:rPr>
          <w:bCs/>
        </w:rPr>
        <w:sym w:font="Symbol" w:char="F02D"/>
      </w:r>
      <w:r>
        <w:t xml:space="preserve"> 9 when 20 </w:t>
      </w:r>
      <w:proofErr w:type="gramStart"/>
      <w:r>
        <w:t>is</w:t>
      </w:r>
      <w:proofErr w:type="gramEnd"/>
      <w:r>
        <w:t xml:space="preserve"> placed in the box.</w:t>
      </w:r>
    </w:p>
    <w:p w:rsidR="00851620" w:rsidRDefault="00851620" w:rsidP="00851620">
      <w:pPr>
        <w:pStyle w:val="06-Boxtext"/>
        <w:tabs>
          <w:tab w:val="left" w:pos="1632"/>
        </w:tabs>
        <w:spacing w:before="240"/>
      </w:pPr>
      <w:r>
        <w:rPr>
          <w:noProof/>
        </w:rPr>
        <mc:AlternateContent>
          <mc:Choice Requires="wps">
            <w:drawing>
              <wp:anchor distT="0" distB="0" distL="114300" distR="114300" simplePos="0" relativeHeight="251661312" behindDoc="0" locked="0" layoutInCell="1" allowOverlap="1" wp14:anchorId="7A30EA64" wp14:editId="419CFFCE">
                <wp:simplePos x="0" y="0"/>
                <wp:positionH relativeFrom="column">
                  <wp:posOffset>825500</wp:posOffset>
                </wp:positionH>
                <wp:positionV relativeFrom="paragraph">
                  <wp:posOffset>101600</wp:posOffset>
                </wp:positionV>
                <wp:extent cx="190500" cy="283845"/>
                <wp:effectExtent l="6350" t="10795" r="12700" b="1016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3845"/>
                        </a:xfrm>
                        <a:prstGeom prst="rect">
                          <a:avLst/>
                        </a:prstGeom>
                        <a:solidFill>
                          <a:srgbClr val="FFFFFF"/>
                        </a:solidFill>
                        <a:ln w="12700">
                          <a:solidFill>
                            <a:srgbClr val="000000"/>
                          </a:solidFill>
                          <a:miter lim="800000"/>
                          <a:headEnd/>
                          <a:tailEnd/>
                        </a:ln>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31" style="position:absolute;left:0;text-align:left;margin-left:65pt;margin-top:8pt;width:15pt;height:2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" strokeweight="1pt">
                <v:textbox>
                  <w:txbxContent>
                    <w:p w:rsidR="00851620" w:rsidRDefault="00851620" w:rsidP="00851620"/>
                  </w:txbxContent>
                </v:textbox>
              </v:rect>
            </w:pict>
          </mc:Fallback>
        </mc:AlternateContent>
      </w:r>
      <w:r>
        <w:tab/>
        <w:t xml:space="preserve"> </w:t>
      </w:r>
      <w:r>
        <w:sym w:font="Symbol" w:char="F02D"/>
      </w:r>
      <w:r>
        <w:t xml:space="preserve"> 9</w:t>
      </w:r>
    </w:p>
    <w:p w:rsidR="00851620" w:rsidRDefault="00851620" w:rsidP="00851620">
      <w:pPr>
        <w:pStyle w:val="06-Boxtext"/>
        <w:tabs>
          <w:tab w:val="left" w:pos="1164"/>
          <w:tab w:val="left" w:pos="1560"/>
        </w:tabs>
        <w:spacing w:before="240"/>
      </w:pPr>
      <w:r>
        <w:rPr>
          <w:noProof/>
        </w:rPr>
        <mc:AlternateContent>
          <mc:Choice Requires="wps">
            <w:drawing>
              <wp:anchor distT="0" distB="0" distL="114300" distR="114300" simplePos="0" relativeHeight="251662336" behindDoc="0" locked="0" layoutInCell="1" allowOverlap="1" wp14:anchorId="3F0E56E1" wp14:editId="2427D5CC">
                <wp:simplePos x="0" y="0"/>
                <wp:positionH relativeFrom="column">
                  <wp:posOffset>635000</wp:posOffset>
                </wp:positionH>
                <wp:positionV relativeFrom="paragraph">
                  <wp:posOffset>144145</wp:posOffset>
                </wp:positionV>
                <wp:extent cx="347345" cy="203200"/>
                <wp:effectExtent l="6350" t="15240" r="8255" b="1016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345" cy="203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2" style="position:absolute;left:0;text-align:left;margin-left:50pt;margin-top:11.35pt;width:27.35pt;height:1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" filled="f" strokeweight="1pt">
                <v:textbox>
                  <w:txbxContent>
                    <w:p w:rsidR="00851620" w:rsidRDefault="00851620" w:rsidP="00851620"/>
                  </w:txbxContent>
                </v:textbox>
              </v:rect>
            </w:pict>
          </mc:Fallback>
        </mc:AlternateContent>
      </w:r>
      <w:r>
        <w:tab/>
        <w:t>20</w:t>
      </w:r>
      <w:r>
        <w:tab/>
        <w:t xml:space="preserve"> </w:t>
      </w:r>
      <w:r>
        <w:sym w:font="Symbol" w:char="F02D"/>
      </w:r>
      <w:r>
        <w:t xml:space="preserve"> 9</w:t>
      </w:r>
    </w:p>
    <w:p w:rsidR="00851620" w:rsidRDefault="00851620" w:rsidP="00851620">
      <w:pPr>
        <w:pStyle w:val="06-Boxtext"/>
        <w:tabs>
          <w:tab w:val="left" w:pos="1476"/>
        </w:tabs>
      </w:pPr>
      <w:r>
        <w:tab/>
        <w:t>11</w:t>
      </w:r>
    </w:p>
    <w:p w:rsidR="00851620" w:rsidRDefault="00851620" w:rsidP="00851620">
      <w:pPr>
        <w:pStyle w:val="06-Boxtext"/>
      </w:pPr>
      <w:r>
        <w:t>In algebra, variables are used instead of boxes.</w:t>
      </w:r>
    </w:p>
    <w:p w:rsidR="00851620" w:rsidRDefault="00851620" w:rsidP="00851620">
      <w:pPr>
        <w:pStyle w:val="05-Boxdirections"/>
      </w:pPr>
      <w:r>
        <w:t xml:space="preserve">Evaluate </w:t>
      </w:r>
      <w:r>
        <w:rPr>
          <w:rStyle w:val="02-italic"/>
        </w:rPr>
        <w:t>x</w:t>
      </w:r>
      <w:r>
        <w:t xml:space="preserve"> </w:t>
      </w:r>
      <w:r>
        <w:rPr>
          <w:b w:val="0"/>
        </w:rPr>
        <w:sym w:font="Symbol" w:char="F0B8"/>
      </w:r>
      <w:r>
        <w:t xml:space="preserve"> 7 for </w:t>
      </w:r>
      <w:r>
        <w:rPr>
          <w:rStyle w:val="02-italic"/>
        </w:rPr>
        <w:t>x</w:t>
      </w:r>
      <w:r>
        <w:t xml:space="preserve"> </w:t>
      </w:r>
      <w:r>
        <w:rPr>
          <w:b w:val="0"/>
        </w:rPr>
        <w:sym w:font="Symbol" w:char="F03D"/>
      </w:r>
      <w:r>
        <w:t xml:space="preserve"> 28.</w:t>
      </w:r>
    </w:p>
    <w:p w:rsidR="00851620" w:rsidRDefault="00851620" w:rsidP="00851620">
      <w:pPr>
        <w:pStyle w:val="06-Boxtext"/>
        <w:tabs>
          <w:tab w:val="left" w:pos="1872"/>
        </w:tabs>
      </w:pPr>
      <w:r>
        <w:tab/>
      </w:r>
      <w:proofErr w:type="gramStart"/>
      <w:r>
        <w:rPr>
          <w:rStyle w:val="02-italic"/>
        </w:rPr>
        <w:t>x</w:t>
      </w:r>
      <w:proofErr w:type="gramEnd"/>
      <w:r>
        <w:t xml:space="preserve"> </w:t>
      </w:r>
      <w:r>
        <w:sym w:font="Symbol" w:char="F0B8"/>
      </w:r>
      <w:r>
        <w:t xml:space="preserve"> 7</w:t>
      </w:r>
    </w:p>
    <w:p w:rsidR="00851620" w:rsidRDefault="00851620" w:rsidP="00851620">
      <w:pPr>
        <w:pStyle w:val="06-Boxtext"/>
        <w:tabs>
          <w:tab w:val="left" w:pos="1728"/>
        </w:tabs>
      </w:pPr>
      <w:r>
        <w:tab/>
        <w:t xml:space="preserve">28 </w:t>
      </w:r>
      <w:r>
        <w:sym w:font="Symbol" w:char="F0B8"/>
      </w:r>
      <w:r>
        <w:t xml:space="preserve"> 7</w:t>
      </w:r>
    </w:p>
    <w:p w:rsidR="00851620" w:rsidRDefault="00851620" w:rsidP="00851620">
      <w:pPr>
        <w:pStyle w:val="06-Boxtext"/>
        <w:tabs>
          <w:tab w:val="left" w:pos="2028"/>
        </w:tabs>
      </w:pPr>
      <w:r>
        <w:tab/>
        <w:t>4</w:t>
      </w:r>
    </w:p>
    <w:p w:rsidR="00851620" w:rsidRDefault="00851620" w:rsidP="00851620">
      <w:pPr>
        <w:pStyle w:val="06-Boxtext"/>
      </w:pPr>
      <w:r>
        <w:t>Sometimes, the expression has more than one variable.</w:t>
      </w:r>
    </w:p>
    <w:p w:rsidR="00851620" w:rsidRDefault="00851620" w:rsidP="00851620">
      <w:pPr>
        <w:pStyle w:val="05-Boxdirections"/>
      </w:pPr>
      <w:r>
        <w:t xml:space="preserve">Evaluate </w:t>
      </w:r>
      <w:r>
        <w:rPr>
          <w:rStyle w:val="02-italic"/>
        </w:rPr>
        <w:t>x</w:t>
      </w:r>
      <w:r>
        <w:t xml:space="preserve"> </w:t>
      </w:r>
      <w:r>
        <w:rPr>
          <w:b w:val="0"/>
        </w:rPr>
        <w:sym w:font="Symbol" w:char="F02B"/>
      </w:r>
      <w:r>
        <w:t xml:space="preserve"> </w:t>
      </w:r>
      <w:r>
        <w:rPr>
          <w:rStyle w:val="02-italic"/>
        </w:rPr>
        <w:t>y</w:t>
      </w:r>
      <w:r>
        <w:t xml:space="preserve"> for </w:t>
      </w:r>
      <w:r>
        <w:rPr>
          <w:rStyle w:val="02-italic"/>
        </w:rPr>
        <w:t>x</w:t>
      </w:r>
      <w:r>
        <w:t xml:space="preserve"> </w:t>
      </w:r>
      <w:r>
        <w:rPr>
          <w:b w:val="0"/>
        </w:rPr>
        <w:sym w:font="Symbol" w:char="F03D"/>
      </w:r>
      <w:r>
        <w:t xml:space="preserve"> 6 and </w:t>
      </w:r>
      <w:r>
        <w:rPr>
          <w:rStyle w:val="02-italic"/>
        </w:rPr>
        <w:t>y</w:t>
      </w:r>
      <w:r>
        <w:t xml:space="preserve"> </w:t>
      </w:r>
      <w:r>
        <w:rPr>
          <w:b w:val="0"/>
        </w:rPr>
        <w:sym w:font="Symbol" w:char="F03D"/>
      </w:r>
      <w:r>
        <w:t xml:space="preserve"> 2.</w:t>
      </w:r>
    </w:p>
    <w:p w:rsidR="00851620" w:rsidRDefault="00851620" w:rsidP="00851620">
      <w:pPr>
        <w:pStyle w:val="06-Boxtext"/>
        <w:tabs>
          <w:tab w:val="left" w:pos="1884"/>
        </w:tabs>
      </w:pPr>
      <w:r>
        <w:tab/>
      </w:r>
      <w:proofErr w:type="gramStart"/>
      <w:r>
        <w:rPr>
          <w:rStyle w:val="02-italic"/>
        </w:rPr>
        <w:t>x</w:t>
      </w:r>
      <w:proofErr w:type="gramEnd"/>
      <w:r>
        <w:t xml:space="preserve"> </w:t>
      </w:r>
      <w:r>
        <w:sym w:font="Symbol" w:char="F02B"/>
      </w:r>
      <w:r>
        <w:t xml:space="preserve"> </w:t>
      </w:r>
      <w:r>
        <w:rPr>
          <w:rStyle w:val="02-italic"/>
        </w:rPr>
        <w:t>y</w:t>
      </w:r>
    </w:p>
    <w:p w:rsidR="00851620" w:rsidRDefault="00851620" w:rsidP="00851620">
      <w:pPr>
        <w:pStyle w:val="06-Boxtext"/>
        <w:tabs>
          <w:tab w:val="left" w:pos="1848"/>
        </w:tabs>
      </w:pPr>
      <w:r>
        <w:tab/>
        <w:t xml:space="preserve">6 </w:t>
      </w:r>
      <w:r>
        <w:sym w:font="Symbol" w:char="F02B"/>
      </w:r>
      <w:r>
        <w:t xml:space="preserve"> 2</w:t>
      </w:r>
    </w:p>
    <w:p w:rsidR="00851620" w:rsidRDefault="00851620" w:rsidP="00851620">
      <w:pPr>
        <w:pStyle w:val="06-Boxtext"/>
        <w:tabs>
          <w:tab w:val="left" w:pos="2040"/>
        </w:tabs>
      </w:pPr>
      <w:r>
        <w:tab/>
        <w:t>8</w:t>
      </w:r>
    </w:p>
    <w:p w:rsidR="00851620" w:rsidRDefault="00851620" w:rsidP="00851620">
      <w:pPr>
        <w:pStyle w:val="10-DirectionText"/>
      </w:pPr>
      <w:r>
        <w:rPr>
          <w:noProof/>
        </w:rPr>
        <mc:AlternateContent>
          <mc:Choice Requires="wps">
            <w:drawing>
              <wp:anchor distT="0" distB="0" distL="114300" distR="114300" simplePos="0" relativeHeight="251663360" behindDoc="0" locked="0" layoutInCell="1" allowOverlap="1" wp14:anchorId="2741C7B5" wp14:editId="21972101">
                <wp:simplePos x="0" y="0"/>
                <wp:positionH relativeFrom="column">
                  <wp:posOffset>863600</wp:posOffset>
                </wp:positionH>
                <wp:positionV relativeFrom="paragraph">
                  <wp:posOffset>116840</wp:posOffset>
                </wp:positionV>
                <wp:extent cx="190500" cy="283845"/>
                <wp:effectExtent l="6350" t="6985" r="12700" b="1397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3845"/>
                        </a:xfrm>
                        <a:prstGeom prst="rect">
                          <a:avLst/>
                        </a:prstGeom>
                        <a:solidFill>
                          <a:srgbClr val="FFFFFF"/>
                        </a:solidFill>
                        <a:ln w="12700">
                          <a:solidFill>
                            <a:srgbClr val="000000"/>
                          </a:solidFill>
                          <a:miter lim="800000"/>
                          <a:headEnd/>
                          <a:tailEnd/>
                        </a:ln>
                      </wps:spPr>
                      <wps:txbx>
                        <w:txbxContent>
                          <w:p w:rsidR="00851620" w:rsidRDefault="00851620" w:rsidP="008516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3" style="position:absolute;margin-left:68pt;margin-top:9.2pt;width:15pt;height:22.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" strokeweight="1pt">
                <v:textbox>
                  <w:txbxContent>
                    <w:p w:rsidR="00851620" w:rsidRDefault="00851620" w:rsidP="00851620"/>
                  </w:txbxContent>
                </v:textbox>
              </v:rect>
            </w:pict>
          </mc:Fallback>
        </mc:AlternateContent>
      </w:r>
      <w:r>
        <w:t xml:space="preserve">Evaluate 5 </w:t>
      </w:r>
      <w:r>
        <w:rPr>
          <w:bCs/>
        </w:rPr>
        <w:sym w:font="Symbol" w:char="F02B"/>
      </w:r>
      <w:r>
        <w:rPr>
          <w:b w:val="0"/>
        </w:rPr>
        <w:t xml:space="preserve">        </w:t>
      </w:r>
      <w:r>
        <w:t>when each number is placed in the box.</w:t>
      </w:r>
    </w:p>
    <w:p w:rsidR="00851620" w:rsidRDefault="00851620" w:rsidP="00851620">
      <w:pPr>
        <w:pStyle w:val="35-NumQ-3TABcol"/>
      </w:pPr>
      <w:r>
        <w:tab/>
        <w:t>6.</w:t>
      </w:r>
      <w:r>
        <w:tab/>
        <w:t>3</w:t>
      </w:r>
      <w:r>
        <w:tab/>
        <w:t>7.</w:t>
      </w:r>
      <w:r>
        <w:tab/>
      </w:r>
      <w:proofErr w:type="gramStart"/>
      <w:r>
        <w:t>5</w:t>
      </w:r>
      <w:r>
        <w:tab/>
        <w:t>8.</w:t>
      </w:r>
      <w:proofErr w:type="gramEnd"/>
      <w:r>
        <w:tab/>
        <w:t>24</w:t>
      </w:r>
    </w:p>
    <w:p w:rsidR="00851620" w:rsidRDefault="00851620" w:rsidP="00851620">
      <w:pPr>
        <w:pStyle w:val="36-WOR-3TABcol"/>
      </w:pPr>
      <w:r>
        <w:tab/>
      </w:r>
      <w:r>
        <w:tab/>
      </w:r>
      <w:r>
        <w:tab/>
      </w:r>
      <w:r>
        <w:tab/>
      </w:r>
      <w:r>
        <w:tab/>
      </w:r>
    </w:p>
    <w:p w:rsidR="00851620" w:rsidRDefault="00851620" w:rsidP="00851620">
      <w:pPr>
        <w:pStyle w:val="10-DirectionText"/>
      </w:pPr>
      <w:r>
        <w:t xml:space="preserve">Evaluate each expression for </w:t>
      </w:r>
      <w:r>
        <w:rPr>
          <w:rStyle w:val="02-italic"/>
        </w:rPr>
        <w:t>x</w:t>
      </w:r>
      <w:r>
        <w:t xml:space="preserve"> </w:t>
      </w:r>
      <w:r>
        <w:rPr>
          <w:bCs/>
        </w:rPr>
        <w:sym w:font="Symbol" w:char="F03D"/>
      </w:r>
      <w:r>
        <w:t xml:space="preserve"> 4, </w:t>
      </w:r>
      <w:r>
        <w:rPr>
          <w:rStyle w:val="02-italic"/>
        </w:rPr>
        <w:t>y</w:t>
      </w:r>
      <w:r>
        <w:t xml:space="preserve"> </w:t>
      </w:r>
      <w:r>
        <w:rPr>
          <w:bCs/>
        </w:rPr>
        <w:sym w:font="Symbol" w:char="F03D"/>
      </w:r>
      <w:r>
        <w:t xml:space="preserve"> 6, and </w:t>
      </w:r>
      <w:r>
        <w:rPr>
          <w:rStyle w:val="02-italic"/>
        </w:rPr>
        <w:t>z</w:t>
      </w:r>
      <w:r>
        <w:t xml:space="preserve"> </w:t>
      </w:r>
      <w:r>
        <w:rPr>
          <w:bCs/>
        </w:rPr>
        <w:sym w:font="Symbol" w:char="F03D"/>
      </w:r>
      <w:r>
        <w:t xml:space="preserve"> 3.</w:t>
      </w:r>
    </w:p>
    <w:p w:rsidR="00851620" w:rsidRDefault="00851620" w:rsidP="00851620">
      <w:pPr>
        <w:pStyle w:val="35-NumQ-3TABcol"/>
      </w:pPr>
      <w:r>
        <w:tab/>
        <w:t>9.</w:t>
      </w:r>
      <w:r>
        <w:tab/>
      </w:r>
      <w:proofErr w:type="gramStart"/>
      <w:r>
        <w:rPr>
          <w:rStyle w:val="02-italic"/>
        </w:rPr>
        <w:t>x</w:t>
      </w:r>
      <w:proofErr w:type="gramEnd"/>
      <w:r>
        <w:t xml:space="preserve"> </w:t>
      </w:r>
      <w:r>
        <w:sym w:font="Symbol" w:char="F02B"/>
      </w:r>
      <w:r>
        <w:t xml:space="preserve"> 15</w:t>
      </w:r>
      <w:r>
        <w:tab/>
        <w:t>10.</w:t>
      </w:r>
      <w:r>
        <w:tab/>
      </w:r>
      <w:proofErr w:type="gramStart"/>
      <w:r>
        <w:t>3</w:t>
      </w:r>
      <w:r>
        <w:rPr>
          <w:rStyle w:val="02-italic"/>
        </w:rPr>
        <w:t>y</w:t>
      </w:r>
      <w:r>
        <w:tab/>
        <w:t>11.</w:t>
      </w:r>
      <w:proofErr w:type="gramEnd"/>
      <w:r>
        <w:tab/>
      </w:r>
      <w:proofErr w:type="gramStart"/>
      <w:r>
        <w:t xml:space="preserve">15 </w:t>
      </w:r>
      <w:r>
        <w:sym w:font="Symbol" w:char="F02D"/>
      </w:r>
      <w:r>
        <w:t xml:space="preserve"> </w:t>
      </w:r>
      <w:r>
        <w:rPr>
          <w:rStyle w:val="02-italic"/>
        </w:rPr>
        <w:t>z</w:t>
      </w:r>
      <w:proofErr w:type="gramEnd"/>
    </w:p>
    <w:p w:rsidR="00851620" w:rsidRDefault="00851620" w:rsidP="00851620">
      <w:pPr>
        <w:pStyle w:val="36-WOR-3TABcol"/>
      </w:pPr>
      <w:r>
        <w:tab/>
      </w:r>
      <w:r>
        <w:tab/>
      </w:r>
      <w:r>
        <w:tab/>
      </w:r>
      <w:r>
        <w:tab/>
      </w:r>
      <w:r>
        <w:tab/>
      </w:r>
    </w:p>
    <w:p w:rsidR="00851620" w:rsidRDefault="00851620" w:rsidP="00851620">
      <w:pPr>
        <w:pStyle w:val="10-DirectionText"/>
      </w:pPr>
      <w:r>
        <w:t xml:space="preserve">Evaluate each expression for </w:t>
      </w:r>
      <w:r>
        <w:rPr>
          <w:rStyle w:val="02-italic"/>
        </w:rPr>
        <w:t>x</w:t>
      </w:r>
      <w:r>
        <w:t xml:space="preserve"> </w:t>
      </w:r>
      <w:r>
        <w:rPr>
          <w:bCs/>
        </w:rPr>
        <w:sym w:font="Symbol" w:char="F03D"/>
      </w:r>
      <w:r>
        <w:t xml:space="preserve"> 2, </w:t>
      </w:r>
      <w:r>
        <w:rPr>
          <w:rStyle w:val="02-italic"/>
        </w:rPr>
        <w:t>y</w:t>
      </w:r>
      <w:r>
        <w:t xml:space="preserve"> </w:t>
      </w:r>
      <w:r>
        <w:rPr>
          <w:bCs/>
        </w:rPr>
        <w:sym w:font="Symbol" w:char="F03D"/>
      </w:r>
      <w:r>
        <w:t xml:space="preserve"> 18, and </w:t>
      </w:r>
      <w:r>
        <w:rPr>
          <w:rStyle w:val="02-italic"/>
        </w:rPr>
        <w:t>z</w:t>
      </w:r>
      <w:r>
        <w:t xml:space="preserve"> </w:t>
      </w:r>
      <w:r>
        <w:rPr>
          <w:bCs/>
        </w:rPr>
        <w:sym w:font="Symbol" w:char="F03D"/>
      </w:r>
      <w:r>
        <w:t xml:space="preserve"> 9.</w:t>
      </w:r>
    </w:p>
    <w:p w:rsidR="00851620" w:rsidRDefault="00851620" w:rsidP="00851620">
      <w:pPr>
        <w:pStyle w:val="35-NumQ-3TABcol"/>
      </w:pPr>
      <w:r>
        <w:tab/>
        <w:t>12.</w:t>
      </w:r>
      <w:r>
        <w:tab/>
      </w:r>
      <w:proofErr w:type="gramStart"/>
      <w:r>
        <w:rPr>
          <w:rStyle w:val="02-italic"/>
        </w:rPr>
        <w:t>x</w:t>
      </w:r>
      <w:proofErr w:type="gramEnd"/>
      <w:r>
        <w:t xml:space="preserve"> • </w:t>
      </w:r>
      <w:r>
        <w:rPr>
          <w:rStyle w:val="02-italic"/>
        </w:rPr>
        <w:t>z</w:t>
      </w:r>
      <w:r>
        <w:tab/>
        <w:t>13.</w:t>
      </w:r>
      <w:r>
        <w:tab/>
      </w:r>
      <w:proofErr w:type="gramStart"/>
      <w:r>
        <w:rPr>
          <w:rStyle w:val="02-italic"/>
        </w:rPr>
        <w:t>y</w:t>
      </w:r>
      <w:r>
        <w:t xml:space="preserve"> </w:t>
      </w:r>
      <w:r>
        <w:sym w:font="Symbol" w:char="F02D"/>
      </w:r>
      <w:r>
        <w:t xml:space="preserve"> </w:t>
      </w:r>
      <w:r>
        <w:rPr>
          <w:rStyle w:val="02-italic"/>
        </w:rPr>
        <w:t>x</w:t>
      </w:r>
      <w:r>
        <w:tab/>
        <w:t>14.</w:t>
      </w:r>
      <w:proofErr w:type="gramEnd"/>
      <w:r>
        <w:tab/>
      </w:r>
      <w:proofErr w:type="gramStart"/>
      <w:r>
        <w:rPr>
          <w:rStyle w:val="02-italic"/>
        </w:rPr>
        <w:t>y</w:t>
      </w:r>
      <w:proofErr w:type="gramEnd"/>
      <w:r>
        <w:t xml:space="preserve"> </w:t>
      </w:r>
      <w:r>
        <w:sym w:font="Symbol" w:char="F0B8"/>
      </w:r>
      <w:r>
        <w:t xml:space="preserve"> </w:t>
      </w:r>
      <w:r>
        <w:rPr>
          <w:rStyle w:val="02-italic"/>
        </w:rPr>
        <w:t>z</w:t>
      </w:r>
    </w:p>
    <w:p w:rsidR="00851620" w:rsidRDefault="00851620" w:rsidP="00851620">
      <w:pPr>
        <w:pStyle w:val="36-WOR-3TABcol"/>
      </w:pPr>
      <w:r>
        <w:tab/>
      </w:r>
      <w:r>
        <w:tab/>
      </w:r>
      <w:r>
        <w:tab/>
      </w:r>
      <w:r>
        <w:tab/>
      </w:r>
      <w:r>
        <w:tab/>
      </w:r>
    </w:p>
    <w:p w:rsidR="00851620" w:rsidRDefault="00851620" w:rsidP="00851620">
      <w:pPr>
        <w:pStyle w:val="35-NumQ-3TABcol"/>
      </w:pPr>
      <w:r>
        <w:tab/>
        <w:t>15.</w:t>
      </w:r>
      <w:r>
        <w:tab/>
      </w:r>
      <w:r>
        <w:rPr>
          <w:position w:val="-22"/>
        </w:rPr>
        <w:object w:dxaOrig="320" w:dyaOrig="600">
          <v:shape id="_x0000_i1031" type="#_x0000_t75" style="width:15.75pt;height:30pt" o:ole="">
            <v:imagedata r:id="rId17" r:pict="rId18" o:title=""/>
          </v:shape>
          <o:OLEObject Type="Embed" ProgID="Equation.DSMT4" ShapeID="_x0000_i1031" DrawAspect="Content" ObjectID="_1438576066" r:id="rId19"/>
        </w:object>
      </w:r>
      <w:r>
        <w:tab/>
        <w:t>16.</w:t>
      </w:r>
      <w:r>
        <w:tab/>
      </w:r>
      <w:proofErr w:type="spellStart"/>
      <w:proofErr w:type="gramStart"/>
      <w:r>
        <w:rPr>
          <w:rStyle w:val="02-italic"/>
        </w:rPr>
        <w:t>xy</w:t>
      </w:r>
      <w:proofErr w:type="spellEnd"/>
      <w:proofErr w:type="gramEnd"/>
      <w:r>
        <w:tab/>
        <w:t>17.</w:t>
      </w:r>
      <w:r>
        <w:tab/>
      </w:r>
      <w:r>
        <w:rPr>
          <w:rStyle w:val="02-italic"/>
        </w:rPr>
        <w:t>z</w:t>
      </w:r>
      <w:r>
        <w:t xml:space="preserve"> </w:t>
      </w:r>
      <w:r>
        <w:sym w:font="Symbol" w:char="F02D"/>
      </w:r>
      <w:r>
        <w:t xml:space="preserve"> </w:t>
      </w:r>
      <w:r>
        <w:rPr>
          <w:rStyle w:val="02-italic"/>
        </w:rPr>
        <w:t>x</w:t>
      </w:r>
    </w:p>
    <w:p w:rsidR="00851620" w:rsidRDefault="00851620" w:rsidP="00851620">
      <w:pPr>
        <w:pStyle w:val="36-WOR-3TABcol"/>
        <w:sectPr w:rsidR="00851620" w:rsidSect="00851620">
          <w:footerReference w:type="default" r:id="rId20"/>
          <w:type w:val="continuous"/>
          <w:pgSz w:w="12240" w:h="15840"/>
          <w:pgMar w:top="720" w:right="720" w:bottom="720" w:left="720" w:header="720" w:footer="480" w:gutter="0"/>
          <w:pgNumType w:start="3"/>
          <w:cols w:space="720"/>
        </w:sectPr>
      </w:pPr>
      <w:r>
        <w:tab/>
      </w:r>
      <w:r>
        <w:tab/>
      </w:r>
      <w:r>
        <w:tab/>
      </w:r>
      <w:r>
        <w:tab/>
      </w:r>
      <w:r>
        <w:tab/>
      </w:r>
    </w:p>
    <w:p w:rsidR="006C3EDB" w:rsidRDefault="006C3EDB" w:rsidP="00851620">
      <w:pPr>
        <w:spacing w:after="0"/>
        <w:rPr>
          <w:sz w:val="24"/>
          <w:szCs w:val="24"/>
        </w:rPr>
      </w:pPr>
    </w:p>
    <w:p w:rsidR="006C3EDB" w:rsidRDefault="006C3EDB" w:rsidP="00851620">
      <w:pPr>
        <w:pStyle w:val="NoSpacing"/>
        <w:rPr>
          <w:b/>
          <w:noProof/>
          <w:sz w:val="28"/>
        </w:rPr>
      </w:pPr>
    </w:p>
    <w:p w:rsidR="006C3EDB" w:rsidRDefault="006C3EDB" w:rsidP="00851620">
      <w:pPr>
        <w:pStyle w:val="NoSpacing"/>
        <w:rPr>
          <w:b/>
          <w:noProof/>
          <w:sz w:val="28"/>
        </w:rPr>
      </w:pPr>
    </w:p>
    <w:p w:rsidR="006C3EDB" w:rsidRDefault="006C3EDB" w:rsidP="000333F2">
      <w:pPr>
        <w:pStyle w:val="NoSpacing"/>
        <w:rPr>
          <w:b/>
          <w:noProof/>
          <w:sz w:val="28"/>
        </w:rPr>
      </w:pPr>
    </w:p>
    <w:p w:rsidR="00364774" w:rsidRDefault="00364774" w:rsidP="00C047D1">
      <w:pPr>
        <w:pStyle w:val="NoSpacing"/>
      </w:pPr>
      <w:r>
        <w:rPr>
          <w:b/>
          <w:noProof/>
          <w:sz w:val="28"/>
        </w:rPr>
        <w:lastRenderedPageBreak/>
        <w:t xml:space="preserve">Lesson 1-2 </w:t>
      </w:r>
      <w:r w:rsidRPr="00C047D1">
        <w:rPr>
          <w:b/>
          <w:sz w:val="28"/>
        </w:rPr>
        <w:t>Solving Equations by Adding or Subtracting</w:t>
      </w:r>
    </w:p>
    <w:p w:rsidR="00364774" w:rsidRDefault="00364774" w:rsidP="00364774">
      <w:pPr>
        <w:pStyle w:val="10a-Directiontextnoabv"/>
      </w:pPr>
      <w:r>
        <w:t>Solve each equation by using addition. Check your answers.</w:t>
      </w:r>
    </w:p>
    <w:p w:rsidR="00364774" w:rsidRDefault="00364774" w:rsidP="00364774">
      <w:pPr>
        <w:pStyle w:val="35-NumQ-3TABcol"/>
      </w:pPr>
      <w:r>
        <w:tab/>
        <w:t xml:space="preserve">1. </w:t>
      </w:r>
      <w:r>
        <w:tab/>
      </w:r>
      <w:proofErr w:type="gramStart"/>
      <w:r>
        <w:rPr>
          <w:rStyle w:val="02-italic"/>
        </w:rPr>
        <w:t>m</w:t>
      </w:r>
      <w:proofErr w:type="gramEnd"/>
      <w:r>
        <w:t xml:space="preserve"> </w:t>
      </w:r>
      <w:r>
        <w:rPr>
          <w:rFonts w:ascii="Symbol" w:hAnsi="Symbol"/>
        </w:rPr>
        <w:sym w:font="Symbol" w:char="F02D"/>
      </w:r>
      <w:r>
        <w:t xml:space="preserve"> 2 </w:t>
      </w:r>
      <w:r>
        <w:rPr>
          <w:rFonts w:ascii="Symbol" w:hAnsi="Symbol"/>
        </w:rPr>
        <w:t></w:t>
      </w:r>
      <w:r>
        <w:t xml:space="preserve"> 5</w:t>
      </w:r>
      <w:r>
        <w:tab/>
        <w:t>2.</w:t>
      </w:r>
      <w:r>
        <w:tab/>
        <w:t xml:space="preserve"> </w:t>
      </w:r>
      <w:proofErr w:type="gramStart"/>
      <w:r>
        <w:rPr>
          <w:rStyle w:val="02-italic"/>
        </w:rPr>
        <w:t>t</w:t>
      </w:r>
      <w:proofErr w:type="gramEnd"/>
      <w:r>
        <w:t xml:space="preserve"> </w:t>
      </w:r>
      <w:r>
        <w:rPr>
          <w:rFonts w:ascii="Symbol" w:hAnsi="Symbol"/>
        </w:rPr>
        <w:sym w:font="Symbol" w:char="F02D"/>
      </w:r>
      <w:r>
        <w:t xml:space="preserve"> 9 </w:t>
      </w:r>
      <w:r>
        <w:rPr>
          <w:rFonts w:ascii="Symbol" w:hAnsi="Symbol"/>
        </w:rPr>
        <w:t></w:t>
      </w:r>
      <w:r>
        <w:t xml:space="preserve"> 14 </w:t>
      </w:r>
      <w:r>
        <w:tab/>
        <w:t>3.</w:t>
      </w:r>
      <w:r>
        <w:tab/>
      </w:r>
      <w:r>
        <w:rPr>
          <w:rStyle w:val="02-italic"/>
        </w:rPr>
        <w:t>p</w:t>
      </w:r>
      <w:r>
        <w:t xml:space="preserve"> </w:t>
      </w:r>
      <w:r>
        <w:rPr>
          <w:rFonts w:ascii="Symbol" w:hAnsi="Symbol"/>
        </w:rPr>
        <w:sym w:font="Symbol" w:char="F02D"/>
      </w:r>
      <w:r>
        <w:t xml:space="preserve"> 6 </w:t>
      </w:r>
      <w:r>
        <w:rPr>
          <w:rFonts w:ascii="Symbol" w:hAnsi="Symbol"/>
        </w:rPr>
        <w:t></w:t>
      </w:r>
      <w:r>
        <w:t xml:space="preserve"> </w:t>
      </w:r>
      <w:r>
        <w:rPr>
          <w:rFonts w:ascii="Symbol" w:hAnsi="Symbol"/>
        </w:rPr>
        <w:sym w:font="Symbol" w:char="F02D"/>
      </w:r>
      <w:r>
        <w:t>2</w:t>
      </w:r>
    </w:p>
    <w:p w:rsidR="00364774" w:rsidRDefault="00364774" w:rsidP="00364774">
      <w:pPr>
        <w:pStyle w:val="36-WOR-3TABcol"/>
      </w:pPr>
      <w:r>
        <w:tab/>
      </w:r>
      <w:r>
        <w:tab/>
      </w:r>
      <w:r>
        <w:tab/>
        <w:t xml:space="preserve"> </w:t>
      </w:r>
      <w:r>
        <w:tab/>
      </w:r>
      <w:r>
        <w:tab/>
      </w:r>
    </w:p>
    <w:p w:rsidR="00364774" w:rsidRDefault="00364774" w:rsidP="00364774">
      <w:pPr>
        <w:pStyle w:val="35-NumQ-3TABcol"/>
      </w:pPr>
      <w:r>
        <w:tab/>
        <w:t xml:space="preserve">4. </w:t>
      </w:r>
      <w:r>
        <w:tab/>
      </w:r>
      <w:proofErr w:type="gramStart"/>
      <w:r>
        <w:rPr>
          <w:rStyle w:val="02-italic"/>
        </w:rPr>
        <w:t>a</w:t>
      </w:r>
      <w:proofErr w:type="gramEnd"/>
      <w:r>
        <w:t xml:space="preserve"> </w:t>
      </w:r>
      <w:r>
        <w:rPr>
          <w:rFonts w:ascii="Symbol" w:hAnsi="Symbol"/>
        </w:rPr>
        <w:sym w:font="Symbol" w:char="F02D"/>
      </w:r>
      <w:r>
        <w:t xml:space="preserve"> 4.5 </w:t>
      </w:r>
      <w:r>
        <w:rPr>
          <w:rFonts w:ascii="Symbol" w:hAnsi="Symbol"/>
        </w:rPr>
        <w:t></w:t>
      </w:r>
      <w:r>
        <w:t xml:space="preserve"> 3.5 </w:t>
      </w:r>
      <w:r>
        <w:tab/>
        <w:t>5.</w:t>
      </w:r>
      <w:r>
        <w:tab/>
        <w:t xml:space="preserve"> </w:t>
      </w:r>
      <w:r>
        <w:rPr>
          <w:rFonts w:ascii="Symbol" w:hAnsi="Symbol"/>
        </w:rPr>
        <w:sym w:font="Symbol" w:char="F02D"/>
      </w:r>
      <w:proofErr w:type="gramStart"/>
      <w:r>
        <w:t xml:space="preserve">3 </w:t>
      </w:r>
      <w:r>
        <w:rPr>
          <w:rFonts w:ascii="Symbol" w:hAnsi="Symbol"/>
        </w:rPr>
        <w:t></w:t>
      </w:r>
      <w:r>
        <w:t xml:space="preserve"> </w:t>
      </w:r>
      <w:r>
        <w:rPr>
          <w:rStyle w:val="02-italic"/>
        </w:rPr>
        <w:t>c</w:t>
      </w:r>
      <w:r>
        <w:t xml:space="preserve"> </w:t>
      </w:r>
      <w:r>
        <w:rPr>
          <w:rFonts w:ascii="Symbol" w:hAnsi="Symbol"/>
        </w:rPr>
        <w:sym w:font="Symbol" w:char="F02D"/>
      </w:r>
      <w:r>
        <w:t xml:space="preserve"> 8 </w:t>
      </w:r>
      <w:r>
        <w:tab/>
        <w:t>6.</w:t>
      </w:r>
      <w:proofErr w:type="gramEnd"/>
      <w:r>
        <w:tab/>
      </w:r>
      <w:proofErr w:type="gramStart"/>
      <w:r>
        <w:rPr>
          <w:rStyle w:val="02-italic"/>
        </w:rPr>
        <w:t>y</w:t>
      </w:r>
      <w:proofErr w:type="gramEnd"/>
      <w:r>
        <w:t xml:space="preserve"> </w:t>
      </w:r>
      <w:r>
        <w:rPr>
          <w:rFonts w:ascii="Symbol" w:hAnsi="Symbol"/>
        </w:rPr>
        <w:sym w:font="Symbol" w:char="F02D"/>
      </w:r>
      <w:r>
        <w:t xml:space="preserve"> </w:t>
      </w:r>
      <w:r>
        <w:rPr>
          <w:position w:val="-22"/>
        </w:rPr>
        <w:object w:dxaOrig="240" w:dyaOrig="600">
          <v:shape id="_x0000_i1049" type="#_x0000_t75" style="width:12pt;height:30pt" o:ole="">
            <v:imagedata r:id="rId21" r:pict="rId22" o:title=""/>
          </v:shape>
          <o:OLEObject Type="Embed" ProgID="Equation.DSMT4" ShapeID="_x0000_i1049" DrawAspect="Content" ObjectID="_1438576067" r:id="rId23"/>
        </w:object>
      </w:r>
      <w:r>
        <w:t xml:space="preserve"> </w:t>
      </w:r>
      <w:r>
        <w:rPr>
          <w:rFonts w:ascii="Symbol" w:hAnsi="Symbol"/>
        </w:rPr>
        <w:t></w:t>
      </w:r>
      <w:r>
        <w:t xml:space="preserve"> </w:t>
      </w:r>
      <w:r>
        <w:rPr>
          <w:position w:val="-22"/>
        </w:rPr>
        <w:object w:dxaOrig="240" w:dyaOrig="600">
          <v:shape id="_x0000_i1050" type="#_x0000_t75" style="width:12pt;height:30pt" o:ole="">
            <v:imagedata r:id="rId24" r:pict="rId25" o:title=""/>
          </v:shape>
          <o:OLEObject Type="Embed" ProgID="Equation.DSMT4" ShapeID="_x0000_i1050" DrawAspect="Content" ObjectID="_1438576068" r:id="rId26"/>
        </w:object>
      </w:r>
    </w:p>
    <w:p w:rsidR="00364774" w:rsidRDefault="00364774" w:rsidP="00364774">
      <w:pPr>
        <w:pStyle w:val="36-WOR-3TABcol"/>
      </w:pPr>
      <w:r>
        <w:tab/>
      </w:r>
      <w:r>
        <w:tab/>
      </w:r>
      <w:r>
        <w:tab/>
        <w:t xml:space="preserve"> </w:t>
      </w:r>
      <w:r>
        <w:tab/>
      </w:r>
      <w:r>
        <w:tab/>
      </w:r>
    </w:p>
    <w:p w:rsidR="00364774" w:rsidRDefault="00364774" w:rsidP="00364774">
      <w:pPr>
        <w:pStyle w:val="10-DirectionText"/>
      </w:pPr>
      <w:r>
        <w:t>Solve each equation by using subtraction. Check your answers.</w:t>
      </w:r>
    </w:p>
    <w:p w:rsidR="00364774" w:rsidRDefault="00364774" w:rsidP="00364774">
      <w:pPr>
        <w:pStyle w:val="35-NumQ-3TABcol"/>
      </w:pPr>
      <w:r>
        <w:tab/>
        <w:t xml:space="preserve">7. </w:t>
      </w:r>
      <w:r>
        <w:tab/>
      </w:r>
      <w:proofErr w:type="gramStart"/>
      <w:r>
        <w:rPr>
          <w:rStyle w:val="02-italic"/>
        </w:rPr>
        <w:t>b</w:t>
      </w:r>
      <w:proofErr w:type="gramEnd"/>
      <w:r>
        <w:t xml:space="preserve"> </w:t>
      </w:r>
      <w:r>
        <w:rPr>
          <w:rFonts w:ascii="Symbol" w:hAnsi="Symbol"/>
        </w:rPr>
        <w:t></w:t>
      </w:r>
      <w:r>
        <w:t xml:space="preserve"> 4 </w:t>
      </w:r>
      <w:r>
        <w:rPr>
          <w:rFonts w:ascii="Symbol" w:hAnsi="Symbol"/>
        </w:rPr>
        <w:t></w:t>
      </w:r>
      <w:r>
        <w:t xml:space="preserve"> 4 </w:t>
      </w:r>
      <w:r>
        <w:tab/>
        <w:t>8.</w:t>
      </w:r>
      <w:r>
        <w:tab/>
      </w:r>
      <w:r>
        <w:rPr>
          <w:rFonts w:ascii="Symbol" w:hAnsi="Symbol"/>
        </w:rPr>
        <w:sym w:font="Symbol" w:char="F02D"/>
      </w:r>
      <w:proofErr w:type="gramStart"/>
      <w:r>
        <w:t xml:space="preserve">8 </w:t>
      </w:r>
      <w:r>
        <w:rPr>
          <w:rFonts w:ascii="Symbol" w:hAnsi="Symbol"/>
        </w:rPr>
        <w:t></w:t>
      </w:r>
      <w:r>
        <w:t xml:space="preserve"> </w:t>
      </w:r>
      <w:r>
        <w:rPr>
          <w:rStyle w:val="02-italic"/>
        </w:rPr>
        <w:t>w</w:t>
      </w:r>
      <w:r>
        <w:t xml:space="preserve"> </w:t>
      </w:r>
      <w:r>
        <w:rPr>
          <w:rFonts w:ascii="Symbol" w:hAnsi="Symbol"/>
        </w:rPr>
        <w:t></w:t>
      </w:r>
      <w:r>
        <w:t xml:space="preserve"> 1</w:t>
      </w:r>
      <w:r>
        <w:tab/>
        <w:t>9.</w:t>
      </w:r>
      <w:proofErr w:type="gramEnd"/>
      <w:r>
        <w:tab/>
      </w:r>
      <w:proofErr w:type="gramStart"/>
      <w:r>
        <w:rPr>
          <w:rStyle w:val="02-italic"/>
        </w:rPr>
        <w:t>p</w:t>
      </w:r>
      <w:proofErr w:type="gramEnd"/>
      <w:r>
        <w:t xml:space="preserve"> </w:t>
      </w:r>
      <w:r>
        <w:rPr>
          <w:rFonts w:ascii="Symbol" w:hAnsi="Symbol"/>
        </w:rPr>
        <w:t></w:t>
      </w:r>
      <w:r>
        <w:t xml:space="preserve"> 6 </w:t>
      </w:r>
      <w:r>
        <w:rPr>
          <w:rFonts w:ascii="Symbol" w:hAnsi="Symbol"/>
        </w:rPr>
        <w:t></w:t>
      </w:r>
      <w:r>
        <w:t xml:space="preserve"> 10</w:t>
      </w:r>
    </w:p>
    <w:p w:rsidR="00364774" w:rsidRDefault="00364774" w:rsidP="00364774">
      <w:pPr>
        <w:pStyle w:val="36-WOR-3TABcol"/>
      </w:pPr>
      <w:r>
        <w:tab/>
      </w:r>
      <w:r>
        <w:tab/>
      </w:r>
      <w:r>
        <w:tab/>
        <w:t xml:space="preserve"> </w:t>
      </w:r>
      <w:r>
        <w:tab/>
      </w:r>
      <w:r>
        <w:tab/>
      </w:r>
    </w:p>
    <w:p w:rsidR="00364774" w:rsidRDefault="00364774" w:rsidP="00364774">
      <w:pPr>
        <w:pStyle w:val="35-NumQ-3TABcol"/>
      </w:pPr>
      <w:r>
        <w:tab/>
        <w:t xml:space="preserve">10. </w:t>
      </w:r>
      <w:r>
        <w:tab/>
        <w:t xml:space="preserve">25 </w:t>
      </w:r>
      <w:r>
        <w:rPr>
          <w:rFonts w:ascii="Symbol" w:hAnsi="Symbol"/>
        </w:rPr>
        <w:t></w:t>
      </w:r>
      <w:r>
        <w:t xml:space="preserve"> </w:t>
      </w:r>
      <w:r>
        <w:rPr>
          <w:rStyle w:val="02-italic"/>
        </w:rPr>
        <w:t>x</w:t>
      </w:r>
      <w:r>
        <w:t xml:space="preserve"> </w:t>
      </w:r>
      <w:r>
        <w:rPr>
          <w:rFonts w:ascii="Symbol" w:hAnsi="Symbol"/>
        </w:rPr>
        <w:t></w:t>
      </w:r>
      <w:r>
        <w:t xml:space="preserve"> 21</w:t>
      </w:r>
      <w:r>
        <w:tab/>
        <w:t>11.</w:t>
      </w:r>
      <w:r>
        <w:tab/>
        <w:t xml:space="preserve"> </w:t>
      </w:r>
      <w:proofErr w:type="gramStart"/>
      <w:r>
        <w:rPr>
          <w:rStyle w:val="02-italic"/>
        </w:rPr>
        <w:t>x</w:t>
      </w:r>
      <w:proofErr w:type="gramEnd"/>
      <w:r>
        <w:t xml:space="preserve"> </w:t>
      </w:r>
      <w:r>
        <w:rPr>
          <w:rFonts w:ascii="Symbol" w:hAnsi="Symbol"/>
        </w:rPr>
        <w:t></w:t>
      </w:r>
      <w:r>
        <w:t xml:space="preserve"> 17 </w:t>
      </w:r>
      <w:r>
        <w:rPr>
          <w:rFonts w:ascii="Symbol" w:hAnsi="Symbol"/>
        </w:rPr>
        <w:t></w:t>
      </w:r>
      <w:r>
        <w:t xml:space="preserve"> 15 </w:t>
      </w:r>
      <w:r>
        <w:tab/>
        <w:t>12.</w:t>
      </w:r>
      <w:r>
        <w:tab/>
      </w:r>
      <w:r>
        <w:rPr>
          <w:rFonts w:ascii="Symbol" w:hAnsi="Symbol"/>
        </w:rPr>
        <w:sym w:font="Symbol" w:char="F02D"/>
      </w:r>
      <w:r>
        <w:t xml:space="preserve">9.3 </w:t>
      </w:r>
      <w:r>
        <w:rPr>
          <w:rFonts w:ascii="Symbol" w:hAnsi="Symbol"/>
        </w:rPr>
        <w:t></w:t>
      </w:r>
      <w:r>
        <w:t xml:space="preserve"> </w:t>
      </w:r>
      <w:r>
        <w:rPr>
          <w:rStyle w:val="02-italic"/>
        </w:rPr>
        <w:t>r</w:t>
      </w:r>
      <w:r>
        <w:t xml:space="preserve"> </w:t>
      </w:r>
      <w:r>
        <w:rPr>
          <w:rFonts w:ascii="Symbol" w:hAnsi="Symbol"/>
        </w:rPr>
        <w:t></w:t>
      </w:r>
      <w:r>
        <w:t xml:space="preserve"> 5.1</w:t>
      </w:r>
    </w:p>
    <w:p w:rsidR="00364774" w:rsidRDefault="00364774" w:rsidP="00364774">
      <w:pPr>
        <w:pStyle w:val="36-WOR-3TABcol"/>
      </w:pPr>
      <w:r>
        <w:tab/>
      </w:r>
      <w:r>
        <w:tab/>
      </w:r>
      <w:r>
        <w:tab/>
        <w:t xml:space="preserve"> </w:t>
      </w:r>
      <w:r>
        <w:tab/>
      </w:r>
      <w:r>
        <w:tab/>
      </w:r>
    </w:p>
    <w:p w:rsidR="00364774" w:rsidRDefault="00364774" w:rsidP="00364774">
      <w:pPr>
        <w:pStyle w:val="20-NumQuestion"/>
      </w:pPr>
      <w:r>
        <w:tab/>
        <w:t>13.</w:t>
      </w:r>
      <w:r>
        <w:tab/>
        <w:t>James took two math tests. He scored 86 points on the second test. This was 18 points higher than his score on the first test. Write and solve an equation to find the score James received on the first test. Show that your answer is reasonable.</w:t>
      </w:r>
    </w:p>
    <w:p w:rsidR="00364774" w:rsidRDefault="00364774" w:rsidP="00364774">
      <w:pPr>
        <w:pStyle w:val="23-WOR"/>
      </w:pPr>
      <w:r>
        <w:tab/>
        <w:t xml:space="preserve"> </w:t>
      </w:r>
    </w:p>
    <w:p w:rsidR="00364774" w:rsidRDefault="00364774" w:rsidP="00364774">
      <w:pPr>
        <w:pStyle w:val="23-WOR"/>
      </w:pPr>
      <w:r>
        <w:tab/>
        <w:t xml:space="preserve"> </w:t>
      </w:r>
    </w:p>
    <w:p w:rsidR="00364774" w:rsidRDefault="00364774" w:rsidP="00364774">
      <w:pPr>
        <w:pStyle w:val="20-NumQuestion"/>
      </w:pPr>
      <w:r>
        <w:tab/>
        <w:t>14.</w:t>
      </w:r>
      <w:r>
        <w:tab/>
        <w:t xml:space="preserve">The noontime temperature was 29°F. This was 4°F lower than predicted. Write and solve an equation to determine the predicted noontime temperature. Show that your answer is reasonable. </w:t>
      </w:r>
    </w:p>
    <w:p w:rsidR="00364774" w:rsidRDefault="00364774" w:rsidP="00364774">
      <w:pPr>
        <w:pStyle w:val="23-WOR"/>
      </w:pPr>
      <w:r>
        <w:tab/>
        <w:t xml:space="preserve"> </w:t>
      </w:r>
    </w:p>
    <w:p w:rsidR="00364774" w:rsidRDefault="00364774" w:rsidP="00364774">
      <w:pPr>
        <w:pStyle w:val="23-WOR"/>
      </w:pPr>
      <w:r>
        <w:tab/>
        <w:t xml:space="preserve"> </w:t>
      </w:r>
    </w:p>
    <w:p w:rsidR="00364774" w:rsidRDefault="00364774" w:rsidP="00364774">
      <w:pPr>
        <w:pStyle w:val="20b-NumQuestion-1pabove"/>
      </w:pPr>
      <w:r>
        <w:tab/>
        <w:t>15.</w:t>
      </w:r>
      <w:r>
        <w:tab/>
        <w:t>For two weeks, Gabrielle raised money by selling magazines. She raised $72 during the second week, which brought her total to $122. Write and solve an equation to find how much Gabrielle raised during the first week. Show that your answer is reasonable.</w:t>
      </w:r>
    </w:p>
    <w:p w:rsidR="00364774" w:rsidRDefault="00364774" w:rsidP="00364774">
      <w:pPr>
        <w:pStyle w:val="23-WOR"/>
      </w:pPr>
      <w:r>
        <w:tab/>
        <w:t xml:space="preserve"> </w:t>
      </w:r>
    </w:p>
    <w:p w:rsidR="00364774" w:rsidRDefault="00364774" w:rsidP="00364774">
      <w:pPr>
        <w:pStyle w:val="23-WOR"/>
        <w:sectPr w:rsidR="00364774">
          <w:headerReference w:type="default" r:id="rId27"/>
          <w:footerReference w:type="default" r:id="rId28"/>
          <w:type w:val="continuous"/>
          <w:pgSz w:w="12240" w:h="15840"/>
          <w:pgMar w:top="1100" w:right="1440" w:bottom="1080" w:left="1440" w:header="720" w:footer="480" w:gutter="0"/>
          <w:pgNumType w:start="3"/>
          <w:cols w:space="720"/>
        </w:sectPr>
      </w:pPr>
      <w:r>
        <w:tab/>
        <w:t xml:space="preserve"> </w:t>
      </w:r>
    </w:p>
    <w:p w:rsidR="00364774" w:rsidRDefault="00364774" w:rsidP="000333F2">
      <w:pPr>
        <w:pStyle w:val="NoSpacing"/>
        <w:rPr>
          <w:noProof/>
          <w:sz w:val="24"/>
        </w:rPr>
      </w:pPr>
    </w:p>
    <w:p w:rsidR="00C047D1" w:rsidRDefault="00C047D1" w:rsidP="000333F2">
      <w:pPr>
        <w:pStyle w:val="NoSpacing"/>
        <w:rPr>
          <w:noProof/>
          <w:sz w:val="24"/>
        </w:rPr>
      </w:pPr>
      <w:r>
        <w:rPr>
          <w:noProof/>
          <w:sz w:val="24"/>
        </w:rPr>
        <w:t>Part 2</w:t>
      </w:r>
    </w:p>
    <w:p w:rsidR="00C047D1" w:rsidRDefault="00C047D1" w:rsidP="00C047D1">
      <w:pPr>
        <w:pStyle w:val="95b-LessonTitleB"/>
        <w:ind w:left="0"/>
      </w:pPr>
      <w:r>
        <w:t>Solving Equations by Adding or Subtracting</w:t>
      </w:r>
    </w:p>
    <w:p w:rsidR="00C047D1" w:rsidRDefault="00C047D1" w:rsidP="00C047D1">
      <w:pPr>
        <w:pStyle w:val="10a-Directiontextnoabv"/>
      </w:pPr>
      <w:r>
        <w:t>Solve each equ</w:t>
      </w:r>
      <w:r>
        <w:t>a</w:t>
      </w:r>
      <w:r>
        <w:t>tion. Check your answers.</w:t>
      </w:r>
    </w:p>
    <w:p w:rsidR="00C047D1" w:rsidRDefault="00C047D1" w:rsidP="00C047D1">
      <w:pPr>
        <w:pStyle w:val="35-NumQ-3TABcol"/>
      </w:pPr>
      <w:r>
        <w:tab/>
        <w:t xml:space="preserve">1. </w:t>
      </w:r>
      <w:r>
        <w:tab/>
      </w:r>
      <w:proofErr w:type="gramStart"/>
      <w:r>
        <w:rPr>
          <w:rStyle w:val="02-italic"/>
        </w:rPr>
        <w:t>g</w:t>
      </w:r>
      <w:proofErr w:type="gramEnd"/>
      <w:r>
        <w:t xml:space="preserve"> </w:t>
      </w:r>
      <w:r>
        <w:rPr>
          <w:rFonts w:ascii="Symbol" w:hAnsi="Symbol"/>
        </w:rPr>
        <w:sym w:font="Symbol" w:char="F02D"/>
      </w:r>
      <w:r>
        <w:t xml:space="preserve"> 7 </w:t>
      </w:r>
      <w:r>
        <w:rPr>
          <w:rFonts w:ascii="Symbol" w:hAnsi="Symbol"/>
        </w:rPr>
        <w:t></w:t>
      </w:r>
      <w:r>
        <w:t xml:space="preserve"> 15</w:t>
      </w:r>
      <w:r>
        <w:tab/>
        <w:t>2.</w:t>
      </w:r>
      <w:r>
        <w:tab/>
        <w:t xml:space="preserve"> </w:t>
      </w:r>
      <w:proofErr w:type="gramStart"/>
      <w:r>
        <w:rPr>
          <w:rStyle w:val="02-italic"/>
        </w:rPr>
        <w:t>t</w:t>
      </w:r>
      <w:proofErr w:type="gramEnd"/>
      <w:r>
        <w:t xml:space="preserve"> </w:t>
      </w:r>
      <w:r>
        <w:rPr>
          <w:rFonts w:ascii="Symbol" w:hAnsi="Symbol"/>
        </w:rPr>
        <w:t></w:t>
      </w:r>
      <w:r>
        <w:t xml:space="preserve"> 4 </w:t>
      </w:r>
      <w:r>
        <w:rPr>
          <w:rFonts w:ascii="Symbol" w:hAnsi="Symbol"/>
        </w:rPr>
        <w:t></w:t>
      </w:r>
      <w:r>
        <w:t xml:space="preserve"> 6</w:t>
      </w:r>
      <w:r>
        <w:tab/>
        <w:t>3.</w:t>
      </w:r>
      <w:r>
        <w:tab/>
        <w:t xml:space="preserve">13 </w:t>
      </w:r>
      <w:r>
        <w:rPr>
          <w:rFonts w:ascii="Symbol" w:hAnsi="Symbol"/>
        </w:rPr>
        <w:t></w:t>
      </w:r>
      <w:r>
        <w:t xml:space="preserve"> </w:t>
      </w:r>
      <w:r>
        <w:rPr>
          <w:rStyle w:val="02-italic"/>
        </w:rPr>
        <w:t>m</w:t>
      </w:r>
      <w:r>
        <w:t xml:space="preserve"> </w:t>
      </w:r>
      <w:r>
        <w:rPr>
          <w:rFonts w:ascii="Symbol" w:hAnsi="Symbol"/>
        </w:rPr>
        <w:sym w:font="Symbol" w:char="F02D"/>
      </w:r>
      <w:r>
        <w:t xml:space="preserve"> 7</w:t>
      </w:r>
    </w:p>
    <w:p w:rsidR="00C047D1" w:rsidRDefault="00C047D1" w:rsidP="00C047D1">
      <w:pPr>
        <w:pStyle w:val="36-WOR-3TABcol"/>
      </w:pPr>
      <w:r>
        <w:tab/>
      </w:r>
      <w:r>
        <w:tab/>
      </w:r>
      <w:r>
        <w:tab/>
      </w:r>
      <w:r>
        <w:tab/>
      </w:r>
      <w:r>
        <w:tab/>
      </w:r>
    </w:p>
    <w:p w:rsidR="00C047D1" w:rsidRDefault="00C047D1" w:rsidP="00C047D1">
      <w:pPr>
        <w:pStyle w:val="35-NumQ-3TABcol"/>
      </w:pPr>
      <w:r>
        <w:tab/>
        <w:t xml:space="preserve">4. </w:t>
      </w:r>
      <w:r>
        <w:tab/>
      </w:r>
      <w:proofErr w:type="gramStart"/>
      <w:r>
        <w:rPr>
          <w:rStyle w:val="02-italic"/>
        </w:rPr>
        <w:t>x</w:t>
      </w:r>
      <w:proofErr w:type="gramEnd"/>
      <w:r>
        <w:t xml:space="preserve"> </w:t>
      </w:r>
      <w:r>
        <w:rPr>
          <w:rFonts w:ascii="Symbol" w:hAnsi="Symbol"/>
        </w:rPr>
        <w:t></w:t>
      </w:r>
      <w:r>
        <w:t xml:space="preserve"> 3.4 </w:t>
      </w:r>
      <w:r>
        <w:rPr>
          <w:rFonts w:ascii="Symbol" w:hAnsi="Symbol"/>
        </w:rPr>
        <w:t></w:t>
      </w:r>
      <w:r>
        <w:t xml:space="preserve"> 9.1</w:t>
      </w:r>
      <w:r>
        <w:tab/>
        <w:t>5.</w:t>
      </w:r>
      <w:r>
        <w:tab/>
        <w:t xml:space="preserve"> </w:t>
      </w:r>
      <w:proofErr w:type="gramStart"/>
      <w:r>
        <w:rPr>
          <w:rStyle w:val="02-italic"/>
        </w:rPr>
        <w:t>n</w:t>
      </w:r>
      <w:proofErr w:type="gramEnd"/>
      <w:r>
        <w:t xml:space="preserve"> </w:t>
      </w:r>
      <w:r>
        <w:rPr>
          <w:rFonts w:ascii="Symbol" w:hAnsi="Symbol"/>
        </w:rPr>
        <w:sym w:font="Symbol" w:char="F02D"/>
      </w:r>
      <w:r>
        <w:t xml:space="preserve"> </w:t>
      </w:r>
      <w:r>
        <w:rPr>
          <w:position w:val="-22"/>
        </w:rPr>
        <w:object w:dxaOrig="240" w:dyaOrig="600">
          <v:shape id="_x0000_i1053" type="#_x0000_t75" style="width:12pt;height:30pt" o:ole="">
            <v:imagedata r:id="rId29" r:pict="rId30" o:title=""/>
          </v:shape>
          <o:OLEObject Type="Embed" ProgID="Equation.DSMT4" ShapeID="_x0000_i1053" DrawAspect="Content" ObjectID="_1438576069" r:id="rId31"/>
        </w:object>
      </w:r>
      <w:r>
        <w:t xml:space="preserve"> </w:t>
      </w:r>
      <w:r>
        <w:rPr>
          <w:rFonts w:ascii="Symbol" w:hAnsi="Symbol"/>
        </w:rPr>
        <w:t></w:t>
      </w:r>
      <w:r>
        <w:t xml:space="preserve"> </w:t>
      </w:r>
      <w:r>
        <w:rPr>
          <w:position w:val="-22"/>
        </w:rPr>
        <w:object w:dxaOrig="240" w:dyaOrig="600">
          <v:shape id="_x0000_i1054" type="#_x0000_t75" style="width:12pt;height:30pt" o:ole="">
            <v:imagedata r:id="rId32" r:pict="rId33" o:title=""/>
          </v:shape>
          <o:OLEObject Type="Embed" ProgID="Equation.DSMT4" ShapeID="_x0000_i1054" DrawAspect="Content" ObjectID="_1438576070" r:id="rId34"/>
        </w:object>
      </w:r>
      <w:r>
        <w:t xml:space="preserve"> </w:t>
      </w:r>
      <w:r>
        <w:tab/>
        <w:t>6.</w:t>
      </w:r>
      <w:r>
        <w:tab/>
      </w:r>
      <w:proofErr w:type="gramStart"/>
      <w:r>
        <w:rPr>
          <w:rStyle w:val="02-italic"/>
        </w:rPr>
        <w:t>p</w:t>
      </w:r>
      <w:proofErr w:type="gramEnd"/>
      <w:r>
        <w:t xml:space="preserve"> </w:t>
      </w:r>
      <w:r>
        <w:rPr>
          <w:rFonts w:ascii="Symbol" w:hAnsi="Symbol"/>
        </w:rPr>
        <w:sym w:font="Symbol" w:char="F02D"/>
      </w:r>
      <w:r>
        <w:t xml:space="preserve"> </w:t>
      </w:r>
      <w:r>
        <w:rPr>
          <w:position w:val="-22"/>
        </w:rPr>
        <w:object w:dxaOrig="240" w:dyaOrig="600">
          <v:shape id="_x0000_i1055" type="#_x0000_t75" style="width:12pt;height:30pt" o:ole="">
            <v:imagedata r:id="rId35" r:pict="rId36" o:title=""/>
          </v:shape>
          <o:OLEObject Type="Embed" ProgID="Equation.DSMT4" ShapeID="_x0000_i1055" DrawAspect="Content" ObjectID="_1438576071" r:id="rId37"/>
        </w:object>
      </w:r>
      <w:r>
        <w:t xml:space="preserve"> </w:t>
      </w:r>
      <w:r>
        <w:rPr>
          <w:rFonts w:ascii="Symbol" w:hAnsi="Symbol"/>
        </w:rPr>
        <w:t></w:t>
      </w:r>
      <w:r>
        <w:t xml:space="preserve"> </w:t>
      </w:r>
      <w:r>
        <w:rPr>
          <w:position w:val="-22"/>
        </w:rPr>
        <w:object w:dxaOrig="240" w:dyaOrig="600">
          <v:shape id="_x0000_i1056" type="#_x0000_t75" style="width:12pt;height:30pt" o:ole="">
            <v:imagedata r:id="rId38" r:pict="rId39" o:title=""/>
          </v:shape>
          <o:OLEObject Type="Embed" ProgID="Equation.DSMT4" ShapeID="_x0000_i1056" DrawAspect="Content" ObjectID="_1438576072" r:id="rId40"/>
        </w:object>
      </w:r>
      <w:r>
        <w:t xml:space="preserve"> </w:t>
      </w:r>
    </w:p>
    <w:p w:rsidR="00C047D1" w:rsidRDefault="00C047D1" w:rsidP="00C047D1">
      <w:pPr>
        <w:pStyle w:val="36-WOR-3TABcol"/>
      </w:pPr>
      <w:r>
        <w:lastRenderedPageBreak/>
        <w:tab/>
      </w:r>
      <w:r>
        <w:tab/>
      </w:r>
      <w:r>
        <w:tab/>
      </w:r>
      <w:r>
        <w:tab/>
      </w:r>
      <w:r>
        <w:tab/>
      </w:r>
    </w:p>
    <w:p w:rsidR="00C047D1" w:rsidRDefault="00C047D1" w:rsidP="00C047D1">
      <w:pPr>
        <w:pStyle w:val="35-NumQ-3TABcol"/>
      </w:pPr>
      <w:r>
        <w:tab/>
        <w:t xml:space="preserve">7. </w:t>
      </w:r>
      <w:r>
        <w:tab/>
      </w:r>
      <w:r>
        <w:rPr>
          <w:rFonts w:ascii="Symbol" w:hAnsi="Symbol"/>
        </w:rPr>
        <w:sym w:font="Symbol" w:char="F02D"/>
      </w:r>
      <w:r>
        <w:t xml:space="preserve">6 </w:t>
      </w:r>
      <w:r>
        <w:rPr>
          <w:rFonts w:ascii="Symbol" w:hAnsi="Symbol"/>
        </w:rPr>
        <w:t></w:t>
      </w:r>
      <w:r>
        <w:t xml:space="preserve"> </w:t>
      </w:r>
      <w:r>
        <w:rPr>
          <w:rStyle w:val="02-italic"/>
        </w:rPr>
        <w:t>k</w:t>
      </w:r>
      <w:r>
        <w:t xml:space="preserve"> </w:t>
      </w:r>
      <w:r>
        <w:rPr>
          <w:rFonts w:ascii="Symbol" w:hAnsi="Symbol"/>
        </w:rPr>
        <w:t></w:t>
      </w:r>
      <w:r>
        <w:t xml:space="preserve"> 32</w:t>
      </w:r>
      <w:r>
        <w:tab/>
        <w:t>8.</w:t>
      </w:r>
      <w:r>
        <w:tab/>
        <w:t xml:space="preserve"> </w:t>
      </w:r>
      <w:proofErr w:type="gramStart"/>
      <w:r>
        <w:t xml:space="preserve">7 </w:t>
      </w:r>
      <w:r>
        <w:rPr>
          <w:rFonts w:ascii="Symbol" w:hAnsi="Symbol"/>
        </w:rPr>
        <w:t></w:t>
      </w:r>
      <w:r>
        <w:t xml:space="preserve"> </w:t>
      </w:r>
      <w:r>
        <w:rPr>
          <w:rStyle w:val="02-italic"/>
        </w:rPr>
        <w:t>w</w:t>
      </w:r>
      <w:r>
        <w:t xml:space="preserve"> </w:t>
      </w:r>
      <w:r>
        <w:rPr>
          <w:rFonts w:ascii="Symbol" w:hAnsi="Symbol"/>
        </w:rPr>
        <w:t></w:t>
      </w:r>
      <w:r>
        <w:t xml:space="preserve"> 9.3</w:t>
      </w:r>
      <w:r>
        <w:tab/>
        <w:t>9.</w:t>
      </w:r>
      <w:proofErr w:type="gramEnd"/>
      <w:r>
        <w:tab/>
        <w:t xml:space="preserve">8 </w:t>
      </w:r>
      <w:r>
        <w:rPr>
          <w:rFonts w:ascii="Symbol" w:hAnsi="Symbol"/>
        </w:rPr>
        <w:t></w:t>
      </w:r>
      <w:r>
        <w:t xml:space="preserve"> </w:t>
      </w:r>
      <w:r>
        <w:rPr>
          <w:rStyle w:val="02-italic"/>
        </w:rPr>
        <w:t>r</w:t>
      </w:r>
      <w:r>
        <w:t xml:space="preserve"> </w:t>
      </w:r>
      <w:r>
        <w:rPr>
          <w:rFonts w:ascii="Symbol" w:hAnsi="Symbol"/>
        </w:rPr>
        <w:t></w:t>
      </w:r>
      <w:r>
        <w:t xml:space="preserve"> 12</w:t>
      </w:r>
    </w:p>
    <w:p w:rsidR="00C047D1" w:rsidRDefault="00C047D1" w:rsidP="00C047D1">
      <w:pPr>
        <w:pStyle w:val="36-WOR-3TABcol"/>
      </w:pPr>
      <w:r>
        <w:tab/>
      </w:r>
      <w:r>
        <w:tab/>
      </w:r>
      <w:r>
        <w:tab/>
      </w:r>
      <w:r>
        <w:tab/>
      </w:r>
      <w:r>
        <w:tab/>
      </w:r>
    </w:p>
    <w:p w:rsidR="00C047D1" w:rsidRDefault="00C047D1" w:rsidP="00C047D1">
      <w:pPr>
        <w:pStyle w:val="35-NumQ-3TABcol"/>
      </w:pPr>
      <w:r>
        <w:tab/>
        <w:t xml:space="preserve">10. </w:t>
      </w:r>
      <w:r>
        <w:tab/>
      </w:r>
      <w:proofErr w:type="gramStart"/>
      <w:r>
        <w:rPr>
          <w:rStyle w:val="02-italic"/>
        </w:rPr>
        <w:t>y</w:t>
      </w:r>
      <w:proofErr w:type="gramEnd"/>
      <w:r>
        <w:t xml:space="preserve"> </w:t>
      </w:r>
      <w:r>
        <w:rPr>
          <w:rFonts w:ascii="Symbol" w:hAnsi="Symbol"/>
        </w:rPr>
        <w:sym w:font="Symbol" w:char="F02D"/>
      </w:r>
      <w:r>
        <w:t xml:space="preserve"> 57 </w:t>
      </w:r>
      <w:r>
        <w:rPr>
          <w:rFonts w:ascii="Symbol" w:hAnsi="Symbol"/>
        </w:rPr>
        <w:t></w:t>
      </w:r>
      <w:r>
        <w:t xml:space="preserve"> </w:t>
      </w:r>
      <w:r>
        <w:rPr>
          <w:rFonts w:ascii="Symbol" w:hAnsi="Symbol"/>
        </w:rPr>
        <w:sym w:font="Symbol" w:char="F02D"/>
      </w:r>
      <w:r>
        <w:t>40</w:t>
      </w:r>
      <w:r>
        <w:tab/>
        <w:t>11.</w:t>
      </w:r>
      <w:r>
        <w:rPr>
          <w:b/>
        </w:rPr>
        <w:tab/>
      </w:r>
      <w:r>
        <w:t xml:space="preserve"> </w:t>
      </w:r>
      <w:r>
        <w:rPr>
          <w:rFonts w:ascii="Symbol" w:hAnsi="Symbol"/>
        </w:rPr>
        <w:sym w:font="Symbol" w:char="F02D"/>
      </w:r>
      <w:proofErr w:type="gramStart"/>
      <w:r>
        <w:t xml:space="preserve">5.1 </w:t>
      </w:r>
      <w:r>
        <w:rPr>
          <w:rFonts w:ascii="Symbol" w:hAnsi="Symbol"/>
        </w:rPr>
        <w:t></w:t>
      </w:r>
      <w:r>
        <w:t xml:space="preserve"> </w:t>
      </w:r>
      <w:r>
        <w:rPr>
          <w:rStyle w:val="02-italic"/>
        </w:rPr>
        <w:t>b</w:t>
      </w:r>
      <w:r>
        <w:t xml:space="preserve"> </w:t>
      </w:r>
      <w:r>
        <w:rPr>
          <w:rFonts w:ascii="Symbol" w:hAnsi="Symbol"/>
        </w:rPr>
        <w:t></w:t>
      </w:r>
      <w:r>
        <w:t xml:space="preserve"> </w:t>
      </w:r>
      <w:r>
        <w:rPr>
          <w:rFonts w:ascii="Symbol" w:hAnsi="Symbol"/>
        </w:rPr>
        <w:sym w:font="Symbol" w:char="F02D"/>
      </w:r>
      <w:r>
        <w:t>7.1</w:t>
      </w:r>
      <w:r>
        <w:tab/>
        <w:t>12.</w:t>
      </w:r>
      <w:proofErr w:type="gramEnd"/>
      <w:r>
        <w:tab/>
      </w:r>
      <w:proofErr w:type="gramStart"/>
      <w:r>
        <w:rPr>
          <w:rStyle w:val="02-italic"/>
        </w:rPr>
        <w:t>a</w:t>
      </w:r>
      <w:proofErr w:type="gramEnd"/>
      <w:r>
        <w:t xml:space="preserve"> </w:t>
      </w:r>
      <w:r>
        <w:rPr>
          <w:rFonts w:ascii="Symbol" w:hAnsi="Symbol"/>
        </w:rPr>
        <w:t></w:t>
      </w:r>
      <w:r>
        <w:t xml:space="preserve"> 15 </w:t>
      </w:r>
      <w:r>
        <w:rPr>
          <w:rFonts w:ascii="Symbol" w:hAnsi="Symbol"/>
        </w:rPr>
        <w:t></w:t>
      </w:r>
      <w:r>
        <w:t xml:space="preserve"> 15</w:t>
      </w:r>
    </w:p>
    <w:p w:rsidR="00C047D1" w:rsidRDefault="00C047D1" w:rsidP="00C047D1">
      <w:pPr>
        <w:pStyle w:val="36-WOR-3TABcol"/>
      </w:pPr>
      <w:r>
        <w:tab/>
      </w:r>
      <w:r>
        <w:tab/>
      </w:r>
      <w:r>
        <w:tab/>
      </w:r>
      <w:r>
        <w:tab/>
      </w:r>
      <w:r>
        <w:tab/>
      </w:r>
    </w:p>
    <w:p w:rsidR="00C047D1" w:rsidRDefault="00C047D1" w:rsidP="00C047D1">
      <w:pPr>
        <w:pStyle w:val="20-NumQuestion"/>
      </w:pPr>
      <w:r>
        <w:tab/>
        <w:t>13.</w:t>
      </w:r>
      <w:r>
        <w:tab/>
        <w:t>Marietta was given a raise of $0.75 an hour, which brought her hourly wage to $12.25. Write and solve an equation to determine Marietta’s hourly wage before her raise. Show that your answer is reasonable.</w:t>
      </w:r>
    </w:p>
    <w:p w:rsidR="00C047D1" w:rsidRDefault="00C047D1" w:rsidP="00C047D1">
      <w:pPr>
        <w:pStyle w:val="23-WOR"/>
      </w:pPr>
      <w:r>
        <w:tab/>
        <w:t xml:space="preserve"> </w:t>
      </w:r>
    </w:p>
    <w:p w:rsidR="00C047D1" w:rsidRDefault="00C047D1" w:rsidP="00C047D1">
      <w:pPr>
        <w:pStyle w:val="23-WOR"/>
      </w:pPr>
      <w:r>
        <w:tab/>
        <w:t xml:space="preserve"> </w:t>
      </w:r>
    </w:p>
    <w:p w:rsidR="00C047D1" w:rsidRDefault="00C047D1" w:rsidP="00C047D1">
      <w:pPr>
        <w:pStyle w:val="20-NumQuestion"/>
      </w:pPr>
      <w:r>
        <w:tab/>
        <w:t>14.</w:t>
      </w:r>
      <w:r>
        <w:tab/>
        <w:t>Brad grew 4</w:t>
      </w:r>
      <w:r>
        <w:rPr>
          <w:position w:val="-22"/>
        </w:rPr>
        <w:object w:dxaOrig="240" w:dyaOrig="600">
          <v:shape id="_x0000_i1057" type="#_x0000_t75" style="width:12pt;height:30pt" o:ole="">
            <v:imagedata r:id="rId41" r:pict="rId42" o:title=""/>
          </v:shape>
          <o:OLEObject Type="Embed" ProgID="Equation.DSMT4" ShapeID="_x0000_i1057" DrawAspect="Content" ObjectID="_1438576073" r:id="rId43"/>
        </w:object>
      </w:r>
      <w:r>
        <w:t>inches this year and is now 56</w:t>
      </w:r>
      <w:r>
        <w:rPr>
          <w:position w:val="-22"/>
        </w:rPr>
        <w:object w:dxaOrig="240" w:dyaOrig="600">
          <v:shape id="_x0000_i1058" type="#_x0000_t75" style="width:12pt;height:30pt" o:ole="">
            <v:imagedata r:id="rId44" r:pict="rId45" o:title=""/>
          </v:shape>
          <o:OLEObject Type="Embed" ProgID="Equation.DSMT4" ShapeID="_x0000_i1058" DrawAspect="Content" ObjectID="_1438576074" r:id="rId46"/>
        </w:object>
      </w:r>
      <w:r>
        <w:t xml:space="preserve"> inches tall. Write and solve an </w:t>
      </w:r>
      <w:r>
        <w:br/>
        <w:t>equation to find Brad’s height at the start of the year. Show that your answer is reasonable.</w:t>
      </w:r>
    </w:p>
    <w:p w:rsidR="00C047D1" w:rsidRDefault="00C047D1" w:rsidP="00C047D1">
      <w:pPr>
        <w:pStyle w:val="23-WOR"/>
      </w:pPr>
      <w:r>
        <w:tab/>
        <w:t xml:space="preserve"> </w:t>
      </w:r>
    </w:p>
    <w:p w:rsidR="00C047D1" w:rsidRDefault="00C047D1" w:rsidP="00C047D1">
      <w:pPr>
        <w:pStyle w:val="23-WOR"/>
      </w:pPr>
      <w:r>
        <w:tab/>
        <w:t xml:space="preserve"> </w:t>
      </w:r>
    </w:p>
    <w:p w:rsidR="00C047D1" w:rsidRDefault="00C047D1" w:rsidP="00C047D1">
      <w:pPr>
        <w:pStyle w:val="20-NumQuestion"/>
      </w:pPr>
      <w:r>
        <w:rPr>
          <w:rStyle w:val="01-Bold"/>
          <w:b w:val="0"/>
        </w:rPr>
        <w:tab/>
      </w:r>
      <w:r>
        <w:t>15.</w:t>
      </w:r>
      <w:r>
        <w:tab/>
        <w:t>Heather finished a race in 58.4 seconds, which was 2.6 seconds less than her practice time. Write and solve an equation to find Heather’s practice time. Show that your answer is reasonable.</w:t>
      </w:r>
    </w:p>
    <w:p w:rsidR="00C047D1" w:rsidRDefault="00C047D1" w:rsidP="00C047D1">
      <w:pPr>
        <w:pStyle w:val="23-WOR"/>
      </w:pPr>
      <w:r>
        <w:tab/>
        <w:t xml:space="preserve"> </w:t>
      </w:r>
    </w:p>
    <w:p w:rsidR="00C047D1" w:rsidRDefault="00C047D1" w:rsidP="00C047D1">
      <w:pPr>
        <w:pStyle w:val="23-WOR"/>
      </w:pPr>
      <w:r>
        <w:tab/>
        <w:t xml:space="preserve"> </w:t>
      </w:r>
    </w:p>
    <w:p w:rsidR="00C047D1" w:rsidRDefault="00C047D1" w:rsidP="00C047D1">
      <w:pPr>
        <w:pStyle w:val="20-NumQuestion"/>
      </w:pPr>
      <w:r>
        <w:rPr>
          <w:rStyle w:val="01-Bold"/>
          <w:b w:val="0"/>
        </w:rPr>
        <w:tab/>
      </w:r>
      <w:r>
        <w:t>16.</w:t>
      </w:r>
      <w:r>
        <w:tab/>
        <w:t>The radius of Earth is 6378.1 km, which is 2981.1 km longer than the radius of Mars. Write and solve an equation to determine the radius of Mars. Show that your answer is reasonable.</w:t>
      </w:r>
    </w:p>
    <w:p w:rsidR="00C047D1" w:rsidRDefault="00C047D1" w:rsidP="00C047D1">
      <w:pPr>
        <w:pStyle w:val="23-WOR"/>
      </w:pPr>
      <w:r>
        <w:tab/>
        <w:t xml:space="preserve"> </w:t>
      </w:r>
    </w:p>
    <w:p w:rsidR="00C047D1" w:rsidRPr="00364774" w:rsidRDefault="00C047D1" w:rsidP="00C047D1">
      <w:pPr>
        <w:pStyle w:val="NoSpacing"/>
        <w:rPr>
          <w:noProof/>
          <w:sz w:val="24"/>
        </w:rPr>
      </w:pPr>
      <w:r>
        <w:tab/>
      </w:r>
      <w:bookmarkStart w:id="0" w:name="_GoBack"/>
      <w:bookmarkEnd w:id="0"/>
    </w:p>
    <w:sectPr w:rsidR="00C047D1" w:rsidRPr="00364774" w:rsidSect="00851620">
      <w:type w:val="continuous"/>
      <w:pgSz w:w="12240" w:h="15840"/>
      <w:pgMar w:top="720" w:right="720" w:bottom="720" w:left="720" w:header="720" w:footer="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9D0" w:rsidRDefault="009B49D0" w:rsidP="008304B5">
      <w:pPr>
        <w:spacing w:after="0" w:line="240" w:lineRule="auto"/>
      </w:pPr>
      <w:r>
        <w:separator/>
      </w:r>
    </w:p>
  </w:endnote>
  <w:endnote w:type="continuationSeparator" w:id="0">
    <w:p w:rsidR="009B49D0" w:rsidRDefault="009B49D0"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620" w:rsidRPr="00851620" w:rsidRDefault="00851620" w:rsidP="008516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620" w:rsidRPr="00851620" w:rsidRDefault="00851620" w:rsidP="0085162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774" w:rsidRPr="00C047D1" w:rsidRDefault="00364774" w:rsidP="00C047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9D0" w:rsidRDefault="009B49D0" w:rsidP="008304B5">
      <w:pPr>
        <w:spacing w:after="0" w:line="240" w:lineRule="auto"/>
      </w:pPr>
      <w:r>
        <w:separator/>
      </w:r>
    </w:p>
  </w:footnote>
  <w:footnote w:type="continuationSeparator" w:id="0">
    <w:p w:rsidR="009B49D0" w:rsidRDefault="009B49D0"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363" w:rsidRPr="003B7B34" w:rsidRDefault="00AC3363" w:rsidP="003B7B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774" w:rsidRDefault="0036477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3C66E95"/>
    <w:multiLevelType w:val="hybridMultilevel"/>
    <w:tmpl w:val="F058F18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63B2472"/>
    <w:multiLevelType w:val="hybridMultilevel"/>
    <w:tmpl w:val="AD867A7E"/>
    <w:lvl w:ilvl="0" w:tplc="C7DCC01A">
      <w:start w:val="1"/>
      <w:numFmt w:val="bullet"/>
      <w:lvlText w:val=""/>
      <w:lvlJc w:val="left"/>
      <w:pPr>
        <w:tabs>
          <w:tab w:val="num" w:pos="720"/>
        </w:tabs>
        <w:ind w:left="720" w:hanging="360"/>
      </w:pPr>
      <w:rPr>
        <w:rFonts w:ascii="Wingdings" w:hAnsi="Wingdings" w:hint="default"/>
      </w:rPr>
    </w:lvl>
    <w:lvl w:ilvl="1" w:tplc="34F03762" w:tentative="1">
      <w:start w:val="1"/>
      <w:numFmt w:val="bullet"/>
      <w:lvlText w:val=""/>
      <w:lvlJc w:val="left"/>
      <w:pPr>
        <w:tabs>
          <w:tab w:val="num" w:pos="1440"/>
        </w:tabs>
        <w:ind w:left="1440" w:hanging="360"/>
      </w:pPr>
      <w:rPr>
        <w:rFonts w:ascii="Wingdings" w:hAnsi="Wingdings" w:hint="default"/>
      </w:rPr>
    </w:lvl>
    <w:lvl w:ilvl="2" w:tplc="0A524636" w:tentative="1">
      <w:start w:val="1"/>
      <w:numFmt w:val="bullet"/>
      <w:lvlText w:val=""/>
      <w:lvlJc w:val="left"/>
      <w:pPr>
        <w:tabs>
          <w:tab w:val="num" w:pos="2160"/>
        </w:tabs>
        <w:ind w:left="2160" w:hanging="360"/>
      </w:pPr>
      <w:rPr>
        <w:rFonts w:ascii="Wingdings" w:hAnsi="Wingdings" w:hint="default"/>
      </w:rPr>
    </w:lvl>
    <w:lvl w:ilvl="3" w:tplc="F89ADC18" w:tentative="1">
      <w:start w:val="1"/>
      <w:numFmt w:val="bullet"/>
      <w:lvlText w:val=""/>
      <w:lvlJc w:val="left"/>
      <w:pPr>
        <w:tabs>
          <w:tab w:val="num" w:pos="2880"/>
        </w:tabs>
        <w:ind w:left="2880" w:hanging="360"/>
      </w:pPr>
      <w:rPr>
        <w:rFonts w:ascii="Wingdings" w:hAnsi="Wingdings" w:hint="default"/>
      </w:rPr>
    </w:lvl>
    <w:lvl w:ilvl="4" w:tplc="1F603088" w:tentative="1">
      <w:start w:val="1"/>
      <w:numFmt w:val="bullet"/>
      <w:lvlText w:val=""/>
      <w:lvlJc w:val="left"/>
      <w:pPr>
        <w:tabs>
          <w:tab w:val="num" w:pos="3600"/>
        </w:tabs>
        <w:ind w:left="3600" w:hanging="360"/>
      </w:pPr>
      <w:rPr>
        <w:rFonts w:ascii="Wingdings" w:hAnsi="Wingdings" w:hint="default"/>
      </w:rPr>
    </w:lvl>
    <w:lvl w:ilvl="5" w:tplc="61AC574A" w:tentative="1">
      <w:start w:val="1"/>
      <w:numFmt w:val="bullet"/>
      <w:lvlText w:val=""/>
      <w:lvlJc w:val="left"/>
      <w:pPr>
        <w:tabs>
          <w:tab w:val="num" w:pos="4320"/>
        </w:tabs>
        <w:ind w:left="4320" w:hanging="360"/>
      </w:pPr>
      <w:rPr>
        <w:rFonts w:ascii="Wingdings" w:hAnsi="Wingdings" w:hint="default"/>
      </w:rPr>
    </w:lvl>
    <w:lvl w:ilvl="6" w:tplc="3CF6034C" w:tentative="1">
      <w:start w:val="1"/>
      <w:numFmt w:val="bullet"/>
      <w:lvlText w:val=""/>
      <w:lvlJc w:val="left"/>
      <w:pPr>
        <w:tabs>
          <w:tab w:val="num" w:pos="5040"/>
        </w:tabs>
        <w:ind w:left="5040" w:hanging="360"/>
      </w:pPr>
      <w:rPr>
        <w:rFonts w:ascii="Wingdings" w:hAnsi="Wingdings" w:hint="default"/>
      </w:rPr>
    </w:lvl>
    <w:lvl w:ilvl="7" w:tplc="EC9A80DE" w:tentative="1">
      <w:start w:val="1"/>
      <w:numFmt w:val="bullet"/>
      <w:lvlText w:val=""/>
      <w:lvlJc w:val="left"/>
      <w:pPr>
        <w:tabs>
          <w:tab w:val="num" w:pos="5760"/>
        </w:tabs>
        <w:ind w:left="5760" w:hanging="360"/>
      </w:pPr>
      <w:rPr>
        <w:rFonts w:ascii="Wingdings" w:hAnsi="Wingdings" w:hint="default"/>
      </w:rPr>
    </w:lvl>
    <w:lvl w:ilvl="8" w:tplc="33E40E46" w:tentative="1">
      <w:start w:val="1"/>
      <w:numFmt w:val="bullet"/>
      <w:lvlText w:val=""/>
      <w:lvlJc w:val="left"/>
      <w:pPr>
        <w:tabs>
          <w:tab w:val="num" w:pos="6480"/>
        </w:tabs>
        <w:ind w:left="6480" w:hanging="360"/>
      </w:pPr>
      <w:rPr>
        <w:rFonts w:ascii="Wingdings" w:hAnsi="Wingdings" w:hint="default"/>
      </w:rPr>
    </w:lvl>
  </w:abstractNum>
  <w:abstractNum w:abstractNumId="4">
    <w:nsid w:val="08E14E2F"/>
    <w:multiLevelType w:val="hybridMultilevel"/>
    <w:tmpl w:val="53A43CA4"/>
    <w:lvl w:ilvl="0" w:tplc="D5CC7B24">
      <w:start w:val="1"/>
      <w:numFmt w:val="bullet"/>
      <w:lvlText w:val=""/>
      <w:lvlJc w:val="left"/>
      <w:pPr>
        <w:tabs>
          <w:tab w:val="num" w:pos="720"/>
        </w:tabs>
        <w:ind w:left="720" w:hanging="360"/>
      </w:pPr>
      <w:rPr>
        <w:rFonts w:ascii="Wingdings" w:hAnsi="Wingdings" w:hint="default"/>
      </w:rPr>
    </w:lvl>
    <w:lvl w:ilvl="1" w:tplc="8F507656" w:tentative="1">
      <w:start w:val="1"/>
      <w:numFmt w:val="bullet"/>
      <w:lvlText w:val=""/>
      <w:lvlJc w:val="left"/>
      <w:pPr>
        <w:tabs>
          <w:tab w:val="num" w:pos="1440"/>
        </w:tabs>
        <w:ind w:left="1440" w:hanging="360"/>
      </w:pPr>
      <w:rPr>
        <w:rFonts w:ascii="Wingdings" w:hAnsi="Wingdings" w:hint="default"/>
      </w:rPr>
    </w:lvl>
    <w:lvl w:ilvl="2" w:tplc="1BEC7618" w:tentative="1">
      <w:start w:val="1"/>
      <w:numFmt w:val="bullet"/>
      <w:lvlText w:val=""/>
      <w:lvlJc w:val="left"/>
      <w:pPr>
        <w:tabs>
          <w:tab w:val="num" w:pos="2160"/>
        </w:tabs>
        <w:ind w:left="2160" w:hanging="360"/>
      </w:pPr>
      <w:rPr>
        <w:rFonts w:ascii="Wingdings" w:hAnsi="Wingdings" w:hint="default"/>
      </w:rPr>
    </w:lvl>
    <w:lvl w:ilvl="3" w:tplc="EBB04162" w:tentative="1">
      <w:start w:val="1"/>
      <w:numFmt w:val="bullet"/>
      <w:lvlText w:val=""/>
      <w:lvlJc w:val="left"/>
      <w:pPr>
        <w:tabs>
          <w:tab w:val="num" w:pos="2880"/>
        </w:tabs>
        <w:ind w:left="2880" w:hanging="360"/>
      </w:pPr>
      <w:rPr>
        <w:rFonts w:ascii="Wingdings" w:hAnsi="Wingdings" w:hint="default"/>
      </w:rPr>
    </w:lvl>
    <w:lvl w:ilvl="4" w:tplc="9A924492" w:tentative="1">
      <w:start w:val="1"/>
      <w:numFmt w:val="bullet"/>
      <w:lvlText w:val=""/>
      <w:lvlJc w:val="left"/>
      <w:pPr>
        <w:tabs>
          <w:tab w:val="num" w:pos="3600"/>
        </w:tabs>
        <w:ind w:left="3600" w:hanging="360"/>
      </w:pPr>
      <w:rPr>
        <w:rFonts w:ascii="Wingdings" w:hAnsi="Wingdings" w:hint="default"/>
      </w:rPr>
    </w:lvl>
    <w:lvl w:ilvl="5" w:tplc="F9F27838" w:tentative="1">
      <w:start w:val="1"/>
      <w:numFmt w:val="bullet"/>
      <w:lvlText w:val=""/>
      <w:lvlJc w:val="left"/>
      <w:pPr>
        <w:tabs>
          <w:tab w:val="num" w:pos="4320"/>
        </w:tabs>
        <w:ind w:left="4320" w:hanging="360"/>
      </w:pPr>
      <w:rPr>
        <w:rFonts w:ascii="Wingdings" w:hAnsi="Wingdings" w:hint="default"/>
      </w:rPr>
    </w:lvl>
    <w:lvl w:ilvl="6" w:tplc="85F0EBFA" w:tentative="1">
      <w:start w:val="1"/>
      <w:numFmt w:val="bullet"/>
      <w:lvlText w:val=""/>
      <w:lvlJc w:val="left"/>
      <w:pPr>
        <w:tabs>
          <w:tab w:val="num" w:pos="5040"/>
        </w:tabs>
        <w:ind w:left="5040" w:hanging="360"/>
      </w:pPr>
      <w:rPr>
        <w:rFonts w:ascii="Wingdings" w:hAnsi="Wingdings" w:hint="default"/>
      </w:rPr>
    </w:lvl>
    <w:lvl w:ilvl="7" w:tplc="66B48802" w:tentative="1">
      <w:start w:val="1"/>
      <w:numFmt w:val="bullet"/>
      <w:lvlText w:val=""/>
      <w:lvlJc w:val="left"/>
      <w:pPr>
        <w:tabs>
          <w:tab w:val="num" w:pos="5760"/>
        </w:tabs>
        <w:ind w:left="5760" w:hanging="360"/>
      </w:pPr>
      <w:rPr>
        <w:rFonts w:ascii="Wingdings" w:hAnsi="Wingdings" w:hint="default"/>
      </w:rPr>
    </w:lvl>
    <w:lvl w:ilvl="8" w:tplc="5406D636" w:tentative="1">
      <w:start w:val="1"/>
      <w:numFmt w:val="bullet"/>
      <w:lvlText w:val=""/>
      <w:lvlJc w:val="left"/>
      <w:pPr>
        <w:tabs>
          <w:tab w:val="num" w:pos="6480"/>
        </w:tabs>
        <w:ind w:left="6480" w:hanging="360"/>
      </w:pPr>
      <w:rPr>
        <w:rFonts w:ascii="Wingdings" w:hAnsi="Wingdings" w:hint="default"/>
      </w:rPr>
    </w:lvl>
  </w:abstractNum>
  <w:abstractNum w:abstractNumId="5">
    <w:nsid w:val="0EFF087C"/>
    <w:multiLevelType w:val="hybridMultilevel"/>
    <w:tmpl w:val="7F16CB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89612A"/>
    <w:multiLevelType w:val="hybridMultilevel"/>
    <w:tmpl w:val="2FAEAD80"/>
    <w:lvl w:ilvl="0" w:tplc="A13CE6D6">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661C8F"/>
    <w:multiLevelType w:val="hybridMultilevel"/>
    <w:tmpl w:val="C0808992"/>
    <w:lvl w:ilvl="0" w:tplc="4EEE7168">
      <w:start w:val="1"/>
      <w:numFmt w:val="bullet"/>
      <w:lvlText w:val=""/>
      <w:lvlJc w:val="left"/>
      <w:pPr>
        <w:tabs>
          <w:tab w:val="num" w:pos="720"/>
        </w:tabs>
        <w:ind w:left="720" w:hanging="360"/>
      </w:pPr>
      <w:rPr>
        <w:rFonts w:ascii="Wingdings" w:hAnsi="Wingdings" w:hint="default"/>
      </w:rPr>
    </w:lvl>
    <w:lvl w:ilvl="1" w:tplc="4198B224" w:tentative="1">
      <w:start w:val="1"/>
      <w:numFmt w:val="bullet"/>
      <w:lvlText w:val=""/>
      <w:lvlJc w:val="left"/>
      <w:pPr>
        <w:tabs>
          <w:tab w:val="num" w:pos="1440"/>
        </w:tabs>
        <w:ind w:left="1440" w:hanging="360"/>
      </w:pPr>
      <w:rPr>
        <w:rFonts w:ascii="Wingdings" w:hAnsi="Wingdings" w:hint="default"/>
      </w:rPr>
    </w:lvl>
    <w:lvl w:ilvl="2" w:tplc="B364B22A" w:tentative="1">
      <w:start w:val="1"/>
      <w:numFmt w:val="bullet"/>
      <w:lvlText w:val=""/>
      <w:lvlJc w:val="left"/>
      <w:pPr>
        <w:tabs>
          <w:tab w:val="num" w:pos="2160"/>
        </w:tabs>
        <w:ind w:left="2160" w:hanging="360"/>
      </w:pPr>
      <w:rPr>
        <w:rFonts w:ascii="Wingdings" w:hAnsi="Wingdings" w:hint="default"/>
      </w:rPr>
    </w:lvl>
    <w:lvl w:ilvl="3" w:tplc="70DAF290" w:tentative="1">
      <w:start w:val="1"/>
      <w:numFmt w:val="bullet"/>
      <w:lvlText w:val=""/>
      <w:lvlJc w:val="left"/>
      <w:pPr>
        <w:tabs>
          <w:tab w:val="num" w:pos="2880"/>
        </w:tabs>
        <w:ind w:left="2880" w:hanging="360"/>
      </w:pPr>
      <w:rPr>
        <w:rFonts w:ascii="Wingdings" w:hAnsi="Wingdings" w:hint="default"/>
      </w:rPr>
    </w:lvl>
    <w:lvl w:ilvl="4" w:tplc="069CF47E" w:tentative="1">
      <w:start w:val="1"/>
      <w:numFmt w:val="bullet"/>
      <w:lvlText w:val=""/>
      <w:lvlJc w:val="left"/>
      <w:pPr>
        <w:tabs>
          <w:tab w:val="num" w:pos="3600"/>
        </w:tabs>
        <w:ind w:left="3600" w:hanging="360"/>
      </w:pPr>
      <w:rPr>
        <w:rFonts w:ascii="Wingdings" w:hAnsi="Wingdings" w:hint="default"/>
      </w:rPr>
    </w:lvl>
    <w:lvl w:ilvl="5" w:tplc="2C7629E8" w:tentative="1">
      <w:start w:val="1"/>
      <w:numFmt w:val="bullet"/>
      <w:lvlText w:val=""/>
      <w:lvlJc w:val="left"/>
      <w:pPr>
        <w:tabs>
          <w:tab w:val="num" w:pos="4320"/>
        </w:tabs>
        <w:ind w:left="4320" w:hanging="360"/>
      </w:pPr>
      <w:rPr>
        <w:rFonts w:ascii="Wingdings" w:hAnsi="Wingdings" w:hint="default"/>
      </w:rPr>
    </w:lvl>
    <w:lvl w:ilvl="6" w:tplc="0ECE49EA" w:tentative="1">
      <w:start w:val="1"/>
      <w:numFmt w:val="bullet"/>
      <w:lvlText w:val=""/>
      <w:lvlJc w:val="left"/>
      <w:pPr>
        <w:tabs>
          <w:tab w:val="num" w:pos="5040"/>
        </w:tabs>
        <w:ind w:left="5040" w:hanging="360"/>
      </w:pPr>
      <w:rPr>
        <w:rFonts w:ascii="Wingdings" w:hAnsi="Wingdings" w:hint="default"/>
      </w:rPr>
    </w:lvl>
    <w:lvl w:ilvl="7" w:tplc="F26A8376" w:tentative="1">
      <w:start w:val="1"/>
      <w:numFmt w:val="bullet"/>
      <w:lvlText w:val=""/>
      <w:lvlJc w:val="left"/>
      <w:pPr>
        <w:tabs>
          <w:tab w:val="num" w:pos="5760"/>
        </w:tabs>
        <w:ind w:left="5760" w:hanging="360"/>
      </w:pPr>
      <w:rPr>
        <w:rFonts w:ascii="Wingdings" w:hAnsi="Wingdings" w:hint="default"/>
      </w:rPr>
    </w:lvl>
    <w:lvl w:ilvl="8" w:tplc="DE7AAEFE" w:tentative="1">
      <w:start w:val="1"/>
      <w:numFmt w:val="bullet"/>
      <w:lvlText w:val=""/>
      <w:lvlJc w:val="left"/>
      <w:pPr>
        <w:tabs>
          <w:tab w:val="num" w:pos="6480"/>
        </w:tabs>
        <w:ind w:left="6480" w:hanging="360"/>
      </w:pPr>
      <w:rPr>
        <w:rFonts w:ascii="Wingdings" w:hAnsi="Wingdings" w:hint="default"/>
      </w:rPr>
    </w:lvl>
  </w:abstractNum>
  <w:abstractNum w:abstractNumId="8">
    <w:nsid w:val="34AA2C67"/>
    <w:multiLevelType w:val="hybridMultilevel"/>
    <w:tmpl w:val="6B52C21E"/>
    <w:lvl w:ilvl="0" w:tplc="7C32E75E">
      <w:start w:val="1"/>
      <w:numFmt w:val="bullet"/>
      <w:lvlText w:val=""/>
      <w:lvlJc w:val="left"/>
      <w:pPr>
        <w:tabs>
          <w:tab w:val="num" w:pos="720"/>
        </w:tabs>
        <w:ind w:left="720" w:hanging="360"/>
      </w:pPr>
      <w:rPr>
        <w:rFonts w:ascii="Wingdings" w:hAnsi="Wingdings" w:hint="default"/>
      </w:rPr>
    </w:lvl>
    <w:lvl w:ilvl="1" w:tplc="9ADC6DEC" w:tentative="1">
      <w:start w:val="1"/>
      <w:numFmt w:val="bullet"/>
      <w:lvlText w:val=""/>
      <w:lvlJc w:val="left"/>
      <w:pPr>
        <w:tabs>
          <w:tab w:val="num" w:pos="1440"/>
        </w:tabs>
        <w:ind w:left="1440" w:hanging="360"/>
      </w:pPr>
      <w:rPr>
        <w:rFonts w:ascii="Wingdings" w:hAnsi="Wingdings" w:hint="default"/>
      </w:rPr>
    </w:lvl>
    <w:lvl w:ilvl="2" w:tplc="903028F8" w:tentative="1">
      <w:start w:val="1"/>
      <w:numFmt w:val="bullet"/>
      <w:lvlText w:val=""/>
      <w:lvlJc w:val="left"/>
      <w:pPr>
        <w:tabs>
          <w:tab w:val="num" w:pos="2160"/>
        </w:tabs>
        <w:ind w:left="2160" w:hanging="360"/>
      </w:pPr>
      <w:rPr>
        <w:rFonts w:ascii="Wingdings" w:hAnsi="Wingdings" w:hint="default"/>
      </w:rPr>
    </w:lvl>
    <w:lvl w:ilvl="3" w:tplc="F7D2CBFC" w:tentative="1">
      <w:start w:val="1"/>
      <w:numFmt w:val="bullet"/>
      <w:lvlText w:val=""/>
      <w:lvlJc w:val="left"/>
      <w:pPr>
        <w:tabs>
          <w:tab w:val="num" w:pos="2880"/>
        </w:tabs>
        <w:ind w:left="2880" w:hanging="360"/>
      </w:pPr>
      <w:rPr>
        <w:rFonts w:ascii="Wingdings" w:hAnsi="Wingdings" w:hint="default"/>
      </w:rPr>
    </w:lvl>
    <w:lvl w:ilvl="4" w:tplc="4124837E" w:tentative="1">
      <w:start w:val="1"/>
      <w:numFmt w:val="bullet"/>
      <w:lvlText w:val=""/>
      <w:lvlJc w:val="left"/>
      <w:pPr>
        <w:tabs>
          <w:tab w:val="num" w:pos="3600"/>
        </w:tabs>
        <w:ind w:left="3600" w:hanging="360"/>
      </w:pPr>
      <w:rPr>
        <w:rFonts w:ascii="Wingdings" w:hAnsi="Wingdings" w:hint="default"/>
      </w:rPr>
    </w:lvl>
    <w:lvl w:ilvl="5" w:tplc="FFC27776" w:tentative="1">
      <w:start w:val="1"/>
      <w:numFmt w:val="bullet"/>
      <w:lvlText w:val=""/>
      <w:lvlJc w:val="left"/>
      <w:pPr>
        <w:tabs>
          <w:tab w:val="num" w:pos="4320"/>
        </w:tabs>
        <w:ind w:left="4320" w:hanging="360"/>
      </w:pPr>
      <w:rPr>
        <w:rFonts w:ascii="Wingdings" w:hAnsi="Wingdings" w:hint="default"/>
      </w:rPr>
    </w:lvl>
    <w:lvl w:ilvl="6" w:tplc="6BA65C24" w:tentative="1">
      <w:start w:val="1"/>
      <w:numFmt w:val="bullet"/>
      <w:lvlText w:val=""/>
      <w:lvlJc w:val="left"/>
      <w:pPr>
        <w:tabs>
          <w:tab w:val="num" w:pos="5040"/>
        </w:tabs>
        <w:ind w:left="5040" w:hanging="360"/>
      </w:pPr>
      <w:rPr>
        <w:rFonts w:ascii="Wingdings" w:hAnsi="Wingdings" w:hint="default"/>
      </w:rPr>
    </w:lvl>
    <w:lvl w:ilvl="7" w:tplc="5A6C661C" w:tentative="1">
      <w:start w:val="1"/>
      <w:numFmt w:val="bullet"/>
      <w:lvlText w:val=""/>
      <w:lvlJc w:val="left"/>
      <w:pPr>
        <w:tabs>
          <w:tab w:val="num" w:pos="5760"/>
        </w:tabs>
        <w:ind w:left="5760" w:hanging="360"/>
      </w:pPr>
      <w:rPr>
        <w:rFonts w:ascii="Wingdings" w:hAnsi="Wingdings" w:hint="default"/>
      </w:rPr>
    </w:lvl>
    <w:lvl w:ilvl="8" w:tplc="A51E03D8" w:tentative="1">
      <w:start w:val="1"/>
      <w:numFmt w:val="bullet"/>
      <w:lvlText w:val=""/>
      <w:lvlJc w:val="left"/>
      <w:pPr>
        <w:tabs>
          <w:tab w:val="num" w:pos="6480"/>
        </w:tabs>
        <w:ind w:left="6480" w:hanging="360"/>
      </w:pPr>
      <w:rPr>
        <w:rFonts w:ascii="Wingdings" w:hAnsi="Wingdings" w:hint="default"/>
      </w:rPr>
    </w:lvl>
  </w:abstractNum>
  <w:abstractNum w:abstractNumId="9">
    <w:nsid w:val="4D306261"/>
    <w:multiLevelType w:val="hybridMultilevel"/>
    <w:tmpl w:val="EB22238E"/>
    <w:lvl w:ilvl="0" w:tplc="53182A30">
      <w:start w:val="1"/>
      <w:numFmt w:val="bullet"/>
      <w:lvlText w:val=""/>
      <w:lvlJc w:val="left"/>
      <w:pPr>
        <w:tabs>
          <w:tab w:val="num" w:pos="720"/>
        </w:tabs>
        <w:ind w:left="720" w:hanging="360"/>
      </w:pPr>
      <w:rPr>
        <w:rFonts w:ascii="Wingdings" w:hAnsi="Wingdings" w:hint="default"/>
      </w:rPr>
    </w:lvl>
    <w:lvl w:ilvl="1" w:tplc="D868BD9E" w:tentative="1">
      <w:start w:val="1"/>
      <w:numFmt w:val="bullet"/>
      <w:lvlText w:val=""/>
      <w:lvlJc w:val="left"/>
      <w:pPr>
        <w:tabs>
          <w:tab w:val="num" w:pos="1440"/>
        </w:tabs>
        <w:ind w:left="1440" w:hanging="360"/>
      </w:pPr>
      <w:rPr>
        <w:rFonts w:ascii="Wingdings" w:hAnsi="Wingdings" w:hint="default"/>
      </w:rPr>
    </w:lvl>
    <w:lvl w:ilvl="2" w:tplc="E3107910" w:tentative="1">
      <w:start w:val="1"/>
      <w:numFmt w:val="bullet"/>
      <w:lvlText w:val=""/>
      <w:lvlJc w:val="left"/>
      <w:pPr>
        <w:tabs>
          <w:tab w:val="num" w:pos="2160"/>
        </w:tabs>
        <w:ind w:left="2160" w:hanging="360"/>
      </w:pPr>
      <w:rPr>
        <w:rFonts w:ascii="Wingdings" w:hAnsi="Wingdings" w:hint="default"/>
      </w:rPr>
    </w:lvl>
    <w:lvl w:ilvl="3" w:tplc="BA18BAC8" w:tentative="1">
      <w:start w:val="1"/>
      <w:numFmt w:val="bullet"/>
      <w:lvlText w:val=""/>
      <w:lvlJc w:val="left"/>
      <w:pPr>
        <w:tabs>
          <w:tab w:val="num" w:pos="2880"/>
        </w:tabs>
        <w:ind w:left="2880" w:hanging="360"/>
      </w:pPr>
      <w:rPr>
        <w:rFonts w:ascii="Wingdings" w:hAnsi="Wingdings" w:hint="default"/>
      </w:rPr>
    </w:lvl>
    <w:lvl w:ilvl="4" w:tplc="035428FC" w:tentative="1">
      <w:start w:val="1"/>
      <w:numFmt w:val="bullet"/>
      <w:lvlText w:val=""/>
      <w:lvlJc w:val="left"/>
      <w:pPr>
        <w:tabs>
          <w:tab w:val="num" w:pos="3600"/>
        </w:tabs>
        <w:ind w:left="3600" w:hanging="360"/>
      </w:pPr>
      <w:rPr>
        <w:rFonts w:ascii="Wingdings" w:hAnsi="Wingdings" w:hint="default"/>
      </w:rPr>
    </w:lvl>
    <w:lvl w:ilvl="5" w:tplc="AF64065E" w:tentative="1">
      <w:start w:val="1"/>
      <w:numFmt w:val="bullet"/>
      <w:lvlText w:val=""/>
      <w:lvlJc w:val="left"/>
      <w:pPr>
        <w:tabs>
          <w:tab w:val="num" w:pos="4320"/>
        </w:tabs>
        <w:ind w:left="4320" w:hanging="360"/>
      </w:pPr>
      <w:rPr>
        <w:rFonts w:ascii="Wingdings" w:hAnsi="Wingdings" w:hint="default"/>
      </w:rPr>
    </w:lvl>
    <w:lvl w:ilvl="6" w:tplc="7D440EDC" w:tentative="1">
      <w:start w:val="1"/>
      <w:numFmt w:val="bullet"/>
      <w:lvlText w:val=""/>
      <w:lvlJc w:val="left"/>
      <w:pPr>
        <w:tabs>
          <w:tab w:val="num" w:pos="5040"/>
        </w:tabs>
        <w:ind w:left="5040" w:hanging="360"/>
      </w:pPr>
      <w:rPr>
        <w:rFonts w:ascii="Wingdings" w:hAnsi="Wingdings" w:hint="default"/>
      </w:rPr>
    </w:lvl>
    <w:lvl w:ilvl="7" w:tplc="5DBC8104" w:tentative="1">
      <w:start w:val="1"/>
      <w:numFmt w:val="bullet"/>
      <w:lvlText w:val=""/>
      <w:lvlJc w:val="left"/>
      <w:pPr>
        <w:tabs>
          <w:tab w:val="num" w:pos="5760"/>
        </w:tabs>
        <w:ind w:left="5760" w:hanging="360"/>
      </w:pPr>
      <w:rPr>
        <w:rFonts w:ascii="Wingdings" w:hAnsi="Wingdings" w:hint="default"/>
      </w:rPr>
    </w:lvl>
    <w:lvl w:ilvl="8" w:tplc="078E42D8" w:tentative="1">
      <w:start w:val="1"/>
      <w:numFmt w:val="bullet"/>
      <w:lvlText w:val=""/>
      <w:lvlJc w:val="left"/>
      <w:pPr>
        <w:tabs>
          <w:tab w:val="num" w:pos="6480"/>
        </w:tabs>
        <w:ind w:left="6480" w:hanging="360"/>
      </w:pPr>
      <w:rPr>
        <w:rFonts w:ascii="Wingdings" w:hAnsi="Wingdings" w:hint="default"/>
      </w:rPr>
    </w:lvl>
  </w:abstractNum>
  <w:abstractNum w:abstractNumId="10">
    <w:nsid w:val="77B65582"/>
    <w:multiLevelType w:val="hybridMultilevel"/>
    <w:tmpl w:val="6304F5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8"/>
  </w:num>
  <w:num w:numId="4">
    <w:abstractNumId w:val="7"/>
  </w:num>
  <w:num w:numId="5">
    <w:abstractNumId w:val="9"/>
  </w:num>
  <w:num w:numId="6">
    <w:abstractNumId w:val="4"/>
  </w:num>
  <w:num w:numId="7">
    <w:abstractNumId w:val="6"/>
  </w:num>
  <w:num w:numId="8">
    <w:abstractNumId w:val="10"/>
  </w:num>
  <w:num w:numId="9">
    <w:abstractNumId w:val="2"/>
  </w:num>
  <w:num w:numId="10">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2049">
      <o:colormru v:ext="edit" colors="white"/>
      <o:colormenu v:ext="edit" fillcolor="none"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2113"/>
    <w:rsid w:val="00003D8B"/>
    <w:rsid w:val="00010058"/>
    <w:rsid w:val="00020469"/>
    <w:rsid w:val="000218E1"/>
    <w:rsid w:val="000232D4"/>
    <w:rsid w:val="00023CA4"/>
    <w:rsid w:val="000333F2"/>
    <w:rsid w:val="00034B83"/>
    <w:rsid w:val="00035B65"/>
    <w:rsid w:val="00037EB7"/>
    <w:rsid w:val="00040115"/>
    <w:rsid w:val="0004120C"/>
    <w:rsid w:val="00044060"/>
    <w:rsid w:val="0004455A"/>
    <w:rsid w:val="00045BCD"/>
    <w:rsid w:val="0005177F"/>
    <w:rsid w:val="00053F88"/>
    <w:rsid w:val="000561DA"/>
    <w:rsid w:val="00056C72"/>
    <w:rsid w:val="000614D1"/>
    <w:rsid w:val="00062E06"/>
    <w:rsid w:val="0006435B"/>
    <w:rsid w:val="0006612B"/>
    <w:rsid w:val="00066F8E"/>
    <w:rsid w:val="00072745"/>
    <w:rsid w:val="00073C6B"/>
    <w:rsid w:val="00080360"/>
    <w:rsid w:val="00081E15"/>
    <w:rsid w:val="000825BB"/>
    <w:rsid w:val="000849EA"/>
    <w:rsid w:val="0008588F"/>
    <w:rsid w:val="000863B4"/>
    <w:rsid w:val="00086ACC"/>
    <w:rsid w:val="00090313"/>
    <w:rsid w:val="00090987"/>
    <w:rsid w:val="00094B43"/>
    <w:rsid w:val="000954F3"/>
    <w:rsid w:val="000967A6"/>
    <w:rsid w:val="000A0A94"/>
    <w:rsid w:val="000A0B5A"/>
    <w:rsid w:val="000A1300"/>
    <w:rsid w:val="000B075E"/>
    <w:rsid w:val="000B1315"/>
    <w:rsid w:val="000B2D11"/>
    <w:rsid w:val="000B31CC"/>
    <w:rsid w:val="000B3932"/>
    <w:rsid w:val="000B636B"/>
    <w:rsid w:val="000B6C77"/>
    <w:rsid w:val="000C00AF"/>
    <w:rsid w:val="000C3623"/>
    <w:rsid w:val="000C434E"/>
    <w:rsid w:val="000C7CBF"/>
    <w:rsid w:val="000C7F6B"/>
    <w:rsid w:val="000D0AF6"/>
    <w:rsid w:val="000D1273"/>
    <w:rsid w:val="000D1E0C"/>
    <w:rsid w:val="000D2828"/>
    <w:rsid w:val="000D2A39"/>
    <w:rsid w:val="000D36C2"/>
    <w:rsid w:val="000D430F"/>
    <w:rsid w:val="000D52CE"/>
    <w:rsid w:val="000E0E93"/>
    <w:rsid w:val="000E477F"/>
    <w:rsid w:val="000F11FD"/>
    <w:rsid w:val="000F2667"/>
    <w:rsid w:val="000F305A"/>
    <w:rsid w:val="000F3385"/>
    <w:rsid w:val="000F57EF"/>
    <w:rsid w:val="000F5B3E"/>
    <w:rsid w:val="000F6771"/>
    <w:rsid w:val="000F6E37"/>
    <w:rsid w:val="00100292"/>
    <w:rsid w:val="001006B9"/>
    <w:rsid w:val="00101D8A"/>
    <w:rsid w:val="0010503D"/>
    <w:rsid w:val="0010531A"/>
    <w:rsid w:val="001077D3"/>
    <w:rsid w:val="0010793F"/>
    <w:rsid w:val="00110651"/>
    <w:rsid w:val="00111718"/>
    <w:rsid w:val="0011247E"/>
    <w:rsid w:val="0011554A"/>
    <w:rsid w:val="00115C40"/>
    <w:rsid w:val="00116863"/>
    <w:rsid w:val="001179C9"/>
    <w:rsid w:val="00120E9D"/>
    <w:rsid w:val="001211C5"/>
    <w:rsid w:val="001225A9"/>
    <w:rsid w:val="001251A0"/>
    <w:rsid w:val="001366B7"/>
    <w:rsid w:val="00136C83"/>
    <w:rsid w:val="0013784F"/>
    <w:rsid w:val="001439F7"/>
    <w:rsid w:val="001457D6"/>
    <w:rsid w:val="00147BA1"/>
    <w:rsid w:val="00150BF5"/>
    <w:rsid w:val="00153239"/>
    <w:rsid w:val="0015343F"/>
    <w:rsid w:val="001603E2"/>
    <w:rsid w:val="001613DA"/>
    <w:rsid w:val="00171D0E"/>
    <w:rsid w:val="001738B6"/>
    <w:rsid w:val="001748FD"/>
    <w:rsid w:val="00175AE2"/>
    <w:rsid w:val="00176634"/>
    <w:rsid w:val="00181A86"/>
    <w:rsid w:val="00182862"/>
    <w:rsid w:val="00182EFC"/>
    <w:rsid w:val="001834B2"/>
    <w:rsid w:val="001867DF"/>
    <w:rsid w:val="00190011"/>
    <w:rsid w:val="00191814"/>
    <w:rsid w:val="00193B54"/>
    <w:rsid w:val="00193D1E"/>
    <w:rsid w:val="00195CC1"/>
    <w:rsid w:val="00195CF4"/>
    <w:rsid w:val="001A11BA"/>
    <w:rsid w:val="001A35FB"/>
    <w:rsid w:val="001A5E1C"/>
    <w:rsid w:val="001A7E3F"/>
    <w:rsid w:val="001B048A"/>
    <w:rsid w:val="001C226F"/>
    <w:rsid w:val="001C2736"/>
    <w:rsid w:val="001C62E7"/>
    <w:rsid w:val="001C75BD"/>
    <w:rsid w:val="001D19E7"/>
    <w:rsid w:val="001D43D2"/>
    <w:rsid w:val="001D5AF1"/>
    <w:rsid w:val="001E1646"/>
    <w:rsid w:val="001E5A35"/>
    <w:rsid w:val="001F03CA"/>
    <w:rsid w:val="001F29DF"/>
    <w:rsid w:val="001F2FCC"/>
    <w:rsid w:val="001F7276"/>
    <w:rsid w:val="0020675C"/>
    <w:rsid w:val="0020769E"/>
    <w:rsid w:val="00210D9C"/>
    <w:rsid w:val="0021389A"/>
    <w:rsid w:val="00214FF2"/>
    <w:rsid w:val="002275D7"/>
    <w:rsid w:val="00227EEA"/>
    <w:rsid w:val="00230830"/>
    <w:rsid w:val="00230DBE"/>
    <w:rsid w:val="00232874"/>
    <w:rsid w:val="00234527"/>
    <w:rsid w:val="00234AF0"/>
    <w:rsid w:val="00235EB5"/>
    <w:rsid w:val="002370D2"/>
    <w:rsid w:val="0024073F"/>
    <w:rsid w:val="00242382"/>
    <w:rsid w:val="002501DC"/>
    <w:rsid w:val="00250262"/>
    <w:rsid w:val="00254E64"/>
    <w:rsid w:val="00255517"/>
    <w:rsid w:val="002610F0"/>
    <w:rsid w:val="002618A7"/>
    <w:rsid w:val="00262900"/>
    <w:rsid w:val="00270883"/>
    <w:rsid w:val="00271A4B"/>
    <w:rsid w:val="00274DB2"/>
    <w:rsid w:val="0027712E"/>
    <w:rsid w:val="002776B2"/>
    <w:rsid w:val="00277A8E"/>
    <w:rsid w:val="00280058"/>
    <w:rsid w:val="00280578"/>
    <w:rsid w:val="00282FC8"/>
    <w:rsid w:val="00295996"/>
    <w:rsid w:val="002A0A2B"/>
    <w:rsid w:val="002A226B"/>
    <w:rsid w:val="002A68C6"/>
    <w:rsid w:val="002A77BC"/>
    <w:rsid w:val="002B3111"/>
    <w:rsid w:val="002B572B"/>
    <w:rsid w:val="002C1985"/>
    <w:rsid w:val="002C2FAE"/>
    <w:rsid w:val="002C6312"/>
    <w:rsid w:val="002C692E"/>
    <w:rsid w:val="002D09E7"/>
    <w:rsid w:val="002D6AF6"/>
    <w:rsid w:val="002E0084"/>
    <w:rsid w:val="002E188C"/>
    <w:rsid w:val="002E207B"/>
    <w:rsid w:val="002E4021"/>
    <w:rsid w:val="002E4DFD"/>
    <w:rsid w:val="002F1783"/>
    <w:rsid w:val="002F3DBA"/>
    <w:rsid w:val="002F4839"/>
    <w:rsid w:val="002F54EB"/>
    <w:rsid w:val="002F7ABF"/>
    <w:rsid w:val="00303587"/>
    <w:rsid w:val="00307203"/>
    <w:rsid w:val="00312212"/>
    <w:rsid w:val="0032038A"/>
    <w:rsid w:val="003203BC"/>
    <w:rsid w:val="003241C3"/>
    <w:rsid w:val="00324844"/>
    <w:rsid w:val="00333092"/>
    <w:rsid w:val="003335EA"/>
    <w:rsid w:val="0033628E"/>
    <w:rsid w:val="003367C6"/>
    <w:rsid w:val="00337058"/>
    <w:rsid w:val="003425CB"/>
    <w:rsid w:val="00344697"/>
    <w:rsid w:val="0034501F"/>
    <w:rsid w:val="0034573C"/>
    <w:rsid w:val="003458FB"/>
    <w:rsid w:val="003548CC"/>
    <w:rsid w:val="003556D5"/>
    <w:rsid w:val="00362A6B"/>
    <w:rsid w:val="00362D38"/>
    <w:rsid w:val="00364774"/>
    <w:rsid w:val="00373779"/>
    <w:rsid w:val="003739D9"/>
    <w:rsid w:val="00373F70"/>
    <w:rsid w:val="00376182"/>
    <w:rsid w:val="0037629D"/>
    <w:rsid w:val="00376B98"/>
    <w:rsid w:val="003770FD"/>
    <w:rsid w:val="00377A64"/>
    <w:rsid w:val="003850E2"/>
    <w:rsid w:val="00386F5B"/>
    <w:rsid w:val="00387D7C"/>
    <w:rsid w:val="00396883"/>
    <w:rsid w:val="00396E88"/>
    <w:rsid w:val="003A108F"/>
    <w:rsid w:val="003A3117"/>
    <w:rsid w:val="003A720C"/>
    <w:rsid w:val="003A772B"/>
    <w:rsid w:val="003B0350"/>
    <w:rsid w:val="003B0685"/>
    <w:rsid w:val="003B180C"/>
    <w:rsid w:val="003B21C5"/>
    <w:rsid w:val="003B26FA"/>
    <w:rsid w:val="003B2926"/>
    <w:rsid w:val="003B5469"/>
    <w:rsid w:val="003B65B3"/>
    <w:rsid w:val="003B6F26"/>
    <w:rsid w:val="003B7877"/>
    <w:rsid w:val="003B7BC4"/>
    <w:rsid w:val="003C1BE3"/>
    <w:rsid w:val="003C21AB"/>
    <w:rsid w:val="003C39A8"/>
    <w:rsid w:val="003C5824"/>
    <w:rsid w:val="003D39F4"/>
    <w:rsid w:val="003E75BE"/>
    <w:rsid w:val="003F19DC"/>
    <w:rsid w:val="003F30D3"/>
    <w:rsid w:val="003F5C78"/>
    <w:rsid w:val="004016E0"/>
    <w:rsid w:val="0040221F"/>
    <w:rsid w:val="004032A4"/>
    <w:rsid w:val="004047DC"/>
    <w:rsid w:val="00405FD4"/>
    <w:rsid w:val="0040601F"/>
    <w:rsid w:val="00406256"/>
    <w:rsid w:val="00407853"/>
    <w:rsid w:val="004122C0"/>
    <w:rsid w:val="004138A6"/>
    <w:rsid w:val="0041444D"/>
    <w:rsid w:val="00414846"/>
    <w:rsid w:val="00414EFF"/>
    <w:rsid w:val="004215C1"/>
    <w:rsid w:val="00421981"/>
    <w:rsid w:val="0042435C"/>
    <w:rsid w:val="00425884"/>
    <w:rsid w:val="00426073"/>
    <w:rsid w:val="0042770F"/>
    <w:rsid w:val="00427E39"/>
    <w:rsid w:val="00430410"/>
    <w:rsid w:val="00434E90"/>
    <w:rsid w:val="0044076E"/>
    <w:rsid w:val="00441390"/>
    <w:rsid w:val="004414F2"/>
    <w:rsid w:val="004431B5"/>
    <w:rsid w:val="00446F4D"/>
    <w:rsid w:val="004507C7"/>
    <w:rsid w:val="00452336"/>
    <w:rsid w:val="00453099"/>
    <w:rsid w:val="004565E5"/>
    <w:rsid w:val="00460981"/>
    <w:rsid w:val="00462D3B"/>
    <w:rsid w:val="00463E24"/>
    <w:rsid w:val="0046421C"/>
    <w:rsid w:val="00464EED"/>
    <w:rsid w:val="004652CD"/>
    <w:rsid w:val="00473129"/>
    <w:rsid w:val="00474FA6"/>
    <w:rsid w:val="00475F9E"/>
    <w:rsid w:val="004846CB"/>
    <w:rsid w:val="00485B35"/>
    <w:rsid w:val="00486BF1"/>
    <w:rsid w:val="004900D2"/>
    <w:rsid w:val="004A03A9"/>
    <w:rsid w:val="004A61C1"/>
    <w:rsid w:val="004B01E9"/>
    <w:rsid w:val="004B1F97"/>
    <w:rsid w:val="004B2070"/>
    <w:rsid w:val="004B2857"/>
    <w:rsid w:val="004B3AFA"/>
    <w:rsid w:val="004B43CF"/>
    <w:rsid w:val="004B4C38"/>
    <w:rsid w:val="004B4E2E"/>
    <w:rsid w:val="004B5E9C"/>
    <w:rsid w:val="004B61A9"/>
    <w:rsid w:val="004C3B80"/>
    <w:rsid w:val="004C4221"/>
    <w:rsid w:val="004C4FD5"/>
    <w:rsid w:val="004C52F5"/>
    <w:rsid w:val="004C58AF"/>
    <w:rsid w:val="004C6887"/>
    <w:rsid w:val="004C6A8F"/>
    <w:rsid w:val="004D3605"/>
    <w:rsid w:val="004D3B51"/>
    <w:rsid w:val="004E3F38"/>
    <w:rsid w:val="004E4481"/>
    <w:rsid w:val="004E498C"/>
    <w:rsid w:val="004E4B9E"/>
    <w:rsid w:val="004E5F60"/>
    <w:rsid w:val="004F0B67"/>
    <w:rsid w:val="004F0FCB"/>
    <w:rsid w:val="004F35B4"/>
    <w:rsid w:val="004F42D1"/>
    <w:rsid w:val="004F6E60"/>
    <w:rsid w:val="005032A8"/>
    <w:rsid w:val="00503C04"/>
    <w:rsid w:val="005054B7"/>
    <w:rsid w:val="0050705A"/>
    <w:rsid w:val="00511F67"/>
    <w:rsid w:val="00513D2D"/>
    <w:rsid w:val="00514CEF"/>
    <w:rsid w:val="00515305"/>
    <w:rsid w:val="00517620"/>
    <w:rsid w:val="00517977"/>
    <w:rsid w:val="00520A89"/>
    <w:rsid w:val="00521CD2"/>
    <w:rsid w:val="00523372"/>
    <w:rsid w:val="00523A38"/>
    <w:rsid w:val="00525A71"/>
    <w:rsid w:val="005279F0"/>
    <w:rsid w:val="00530EB2"/>
    <w:rsid w:val="00531EDC"/>
    <w:rsid w:val="00534249"/>
    <w:rsid w:val="0053742B"/>
    <w:rsid w:val="005379BF"/>
    <w:rsid w:val="00544C4A"/>
    <w:rsid w:val="00555365"/>
    <w:rsid w:val="00561261"/>
    <w:rsid w:val="00561C53"/>
    <w:rsid w:val="00567EFC"/>
    <w:rsid w:val="00573602"/>
    <w:rsid w:val="005739AA"/>
    <w:rsid w:val="00576481"/>
    <w:rsid w:val="00580E73"/>
    <w:rsid w:val="00581B88"/>
    <w:rsid w:val="005823CB"/>
    <w:rsid w:val="005838DB"/>
    <w:rsid w:val="00585D01"/>
    <w:rsid w:val="00590768"/>
    <w:rsid w:val="005917C0"/>
    <w:rsid w:val="00591E61"/>
    <w:rsid w:val="00593589"/>
    <w:rsid w:val="005957BE"/>
    <w:rsid w:val="0059675F"/>
    <w:rsid w:val="005A291D"/>
    <w:rsid w:val="005A42DD"/>
    <w:rsid w:val="005B3605"/>
    <w:rsid w:val="005B3A0B"/>
    <w:rsid w:val="005B3DFD"/>
    <w:rsid w:val="005B4EB8"/>
    <w:rsid w:val="005B6386"/>
    <w:rsid w:val="005B7686"/>
    <w:rsid w:val="005C0FC6"/>
    <w:rsid w:val="005C24B2"/>
    <w:rsid w:val="005C493B"/>
    <w:rsid w:val="005C6F13"/>
    <w:rsid w:val="005D33FF"/>
    <w:rsid w:val="005D4E55"/>
    <w:rsid w:val="005E1AA2"/>
    <w:rsid w:val="005E379B"/>
    <w:rsid w:val="005E4B1E"/>
    <w:rsid w:val="005E4B47"/>
    <w:rsid w:val="005E5E28"/>
    <w:rsid w:val="005E709C"/>
    <w:rsid w:val="005F09A7"/>
    <w:rsid w:val="005F5215"/>
    <w:rsid w:val="005F5747"/>
    <w:rsid w:val="0060042C"/>
    <w:rsid w:val="0060075C"/>
    <w:rsid w:val="0060097C"/>
    <w:rsid w:val="00600EE0"/>
    <w:rsid w:val="00603ECE"/>
    <w:rsid w:val="006059E9"/>
    <w:rsid w:val="00606BEB"/>
    <w:rsid w:val="00611482"/>
    <w:rsid w:val="006117D5"/>
    <w:rsid w:val="00612D32"/>
    <w:rsid w:val="0061537D"/>
    <w:rsid w:val="006154FB"/>
    <w:rsid w:val="006162D0"/>
    <w:rsid w:val="0062096C"/>
    <w:rsid w:val="00622C2B"/>
    <w:rsid w:val="00623298"/>
    <w:rsid w:val="006256B4"/>
    <w:rsid w:val="006276F5"/>
    <w:rsid w:val="00632291"/>
    <w:rsid w:val="006330C7"/>
    <w:rsid w:val="006367A4"/>
    <w:rsid w:val="00636B69"/>
    <w:rsid w:val="00637B16"/>
    <w:rsid w:val="00654414"/>
    <w:rsid w:val="006557FE"/>
    <w:rsid w:val="00656D23"/>
    <w:rsid w:val="00660560"/>
    <w:rsid w:val="006617F6"/>
    <w:rsid w:val="00661E46"/>
    <w:rsid w:val="00663D6C"/>
    <w:rsid w:val="00670B92"/>
    <w:rsid w:val="00673332"/>
    <w:rsid w:val="00674ECB"/>
    <w:rsid w:val="006753DC"/>
    <w:rsid w:val="00675D5E"/>
    <w:rsid w:val="00676647"/>
    <w:rsid w:val="00677A76"/>
    <w:rsid w:val="00677CDB"/>
    <w:rsid w:val="00681742"/>
    <w:rsid w:val="00682A3E"/>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C02F1"/>
    <w:rsid w:val="006C0881"/>
    <w:rsid w:val="006C1DD4"/>
    <w:rsid w:val="006C1F73"/>
    <w:rsid w:val="006C3EDB"/>
    <w:rsid w:val="006C54B4"/>
    <w:rsid w:val="006C5E8A"/>
    <w:rsid w:val="006C7C14"/>
    <w:rsid w:val="006D7537"/>
    <w:rsid w:val="006D7DD3"/>
    <w:rsid w:val="006E10D6"/>
    <w:rsid w:val="006E2170"/>
    <w:rsid w:val="006E2F2C"/>
    <w:rsid w:val="006E44C5"/>
    <w:rsid w:val="006E4ECE"/>
    <w:rsid w:val="006F519D"/>
    <w:rsid w:val="006F66B7"/>
    <w:rsid w:val="006F7C9C"/>
    <w:rsid w:val="00701E68"/>
    <w:rsid w:val="00702A8D"/>
    <w:rsid w:val="007044AD"/>
    <w:rsid w:val="0070506C"/>
    <w:rsid w:val="00706961"/>
    <w:rsid w:val="007125A0"/>
    <w:rsid w:val="007125D9"/>
    <w:rsid w:val="00712CD3"/>
    <w:rsid w:val="007142E3"/>
    <w:rsid w:val="0071627D"/>
    <w:rsid w:val="00724FD8"/>
    <w:rsid w:val="007311EB"/>
    <w:rsid w:val="00731E8A"/>
    <w:rsid w:val="00734D00"/>
    <w:rsid w:val="0073594E"/>
    <w:rsid w:val="0074206C"/>
    <w:rsid w:val="007439E9"/>
    <w:rsid w:val="00751580"/>
    <w:rsid w:val="00752202"/>
    <w:rsid w:val="0075439B"/>
    <w:rsid w:val="007546F0"/>
    <w:rsid w:val="00754B34"/>
    <w:rsid w:val="00757CDD"/>
    <w:rsid w:val="00763989"/>
    <w:rsid w:val="00765900"/>
    <w:rsid w:val="0076751C"/>
    <w:rsid w:val="00775E26"/>
    <w:rsid w:val="00785831"/>
    <w:rsid w:val="00785C87"/>
    <w:rsid w:val="00786086"/>
    <w:rsid w:val="00787EB8"/>
    <w:rsid w:val="00790FDE"/>
    <w:rsid w:val="00791AFC"/>
    <w:rsid w:val="00797967"/>
    <w:rsid w:val="007A17F9"/>
    <w:rsid w:val="007A58A9"/>
    <w:rsid w:val="007B13FD"/>
    <w:rsid w:val="007B3B67"/>
    <w:rsid w:val="007B66F8"/>
    <w:rsid w:val="007B6DB8"/>
    <w:rsid w:val="007C399D"/>
    <w:rsid w:val="007D2E6C"/>
    <w:rsid w:val="007E15E8"/>
    <w:rsid w:val="007E1689"/>
    <w:rsid w:val="007E25A9"/>
    <w:rsid w:val="007E4531"/>
    <w:rsid w:val="007E5688"/>
    <w:rsid w:val="007E5E7E"/>
    <w:rsid w:val="007E691E"/>
    <w:rsid w:val="007F54ED"/>
    <w:rsid w:val="007F627A"/>
    <w:rsid w:val="007F791C"/>
    <w:rsid w:val="00803EBE"/>
    <w:rsid w:val="00804662"/>
    <w:rsid w:val="0080667D"/>
    <w:rsid w:val="00807DB1"/>
    <w:rsid w:val="00811976"/>
    <w:rsid w:val="00814968"/>
    <w:rsid w:val="00821647"/>
    <w:rsid w:val="008230FB"/>
    <w:rsid w:val="00823116"/>
    <w:rsid w:val="00825B39"/>
    <w:rsid w:val="008261A6"/>
    <w:rsid w:val="00826876"/>
    <w:rsid w:val="008304B5"/>
    <w:rsid w:val="00830A22"/>
    <w:rsid w:val="00830CEE"/>
    <w:rsid w:val="00837CF7"/>
    <w:rsid w:val="00843848"/>
    <w:rsid w:val="0084444F"/>
    <w:rsid w:val="00844D46"/>
    <w:rsid w:val="0084641F"/>
    <w:rsid w:val="00851620"/>
    <w:rsid w:val="00854962"/>
    <w:rsid w:val="00855A7D"/>
    <w:rsid w:val="00856491"/>
    <w:rsid w:val="008606DF"/>
    <w:rsid w:val="00860ADD"/>
    <w:rsid w:val="00861797"/>
    <w:rsid w:val="00862FB4"/>
    <w:rsid w:val="00863CB7"/>
    <w:rsid w:val="00867C70"/>
    <w:rsid w:val="008706C4"/>
    <w:rsid w:val="008726AD"/>
    <w:rsid w:val="008819E6"/>
    <w:rsid w:val="00882011"/>
    <w:rsid w:val="00882732"/>
    <w:rsid w:val="00886096"/>
    <w:rsid w:val="00890570"/>
    <w:rsid w:val="00891AF4"/>
    <w:rsid w:val="00892A0D"/>
    <w:rsid w:val="00892A7C"/>
    <w:rsid w:val="00894052"/>
    <w:rsid w:val="0089427D"/>
    <w:rsid w:val="008A2475"/>
    <w:rsid w:val="008A70F9"/>
    <w:rsid w:val="008A7BD7"/>
    <w:rsid w:val="008C19BD"/>
    <w:rsid w:val="008C1CEE"/>
    <w:rsid w:val="008C26ED"/>
    <w:rsid w:val="008C408F"/>
    <w:rsid w:val="008C4A39"/>
    <w:rsid w:val="008C711A"/>
    <w:rsid w:val="008D776C"/>
    <w:rsid w:val="008F615C"/>
    <w:rsid w:val="008F763F"/>
    <w:rsid w:val="00901130"/>
    <w:rsid w:val="00901513"/>
    <w:rsid w:val="009029A7"/>
    <w:rsid w:val="0091059D"/>
    <w:rsid w:val="00910A13"/>
    <w:rsid w:val="009126AA"/>
    <w:rsid w:val="009130F0"/>
    <w:rsid w:val="00913A1F"/>
    <w:rsid w:val="00913CB2"/>
    <w:rsid w:val="00915C9D"/>
    <w:rsid w:val="00915E43"/>
    <w:rsid w:val="00916E09"/>
    <w:rsid w:val="009177F6"/>
    <w:rsid w:val="00920D31"/>
    <w:rsid w:val="0092173C"/>
    <w:rsid w:val="0092586D"/>
    <w:rsid w:val="00927578"/>
    <w:rsid w:val="00930691"/>
    <w:rsid w:val="00933914"/>
    <w:rsid w:val="00933E13"/>
    <w:rsid w:val="009441C1"/>
    <w:rsid w:val="00944547"/>
    <w:rsid w:val="00953CE1"/>
    <w:rsid w:val="009548BF"/>
    <w:rsid w:val="00956463"/>
    <w:rsid w:val="00956AD4"/>
    <w:rsid w:val="00956EBC"/>
    <w:rsid w:val="00957322"/>
    <w:rsid w:val="009576F3"/>
    <w:rsid w:val="00957E90"/>
    <w:rsid w:val="009611E5"/>
    <w:rsid w:val="00962E42"/>
    <w:rsid w:val="009651D0"/>
    <w:rsid w:val="00970D6C"/>
    <w:rsid w:val="00971889"/>
    <w:rsid w:val="009730BF"/>
    <w:rsid w:val="009748D2"/>
    <w:rsid w:val="00975944"/>
    <w:rsid w:val="0098020A"/>
    <w:rsid w:val="00980343"/>
    <w:rsid w:val="00981118"/>
    <w:rsid w:val="009825DE"/>
    <w:rsid w:val="009847A5"/>
    <w:rsid w:val="00986264"/>
    <w:rsid w:val="009865B4"/>
    <w:rsid w:val="0098744C"/>
    <w:rsid w:val="0099261C"/>
    <w:rsid w:val="00995D5F"/>
    <w:rsid w:val="00997824"/>
    <w:rsid w:val="00997D25"/>
    <w:rsid w:val="009A049A"/>
    <w:rsid w:val="009A1E5B"/>
    <w:rsid w:val="009A37C9"/>
    <w:rsid w:val="009A4EAE"/>
    <w:rsid w:val="009A68D9"/>
    <w:rsid w:val="009A7132"/>
    <w:rsid w:val="009B08B0"/>
    <w:rsid w:val="009B3400"/>
    <w:rsid w:val="009B3686"/>
    <w:rsid w:val="009B49D0"/>
    <w:rsid w:val="009B6834"/>
    <w:rsid w:val="009C0CDC"/>
    <w:rsid w:val="009C1C60"/>
    <w:rsid w:val="009C4B93"/>
    <w:rsid w:val="009D03A5"/>
    <w:rsid w:val="009D048A"/>
    <w:rsid w:val="009D3A73"/>
    <w:rsid w:val="009D41B1"/>
    <w:rsid w:val="009D4A0D"/>
    <w:rsid w:val="009E38A5"/>
    <w:rsid w:val="009E45C6"/>
    <w:rsid w:val="009E5230"/>
    <w:rsid w:val="009F0B5F"/>
    <w:rsid w:val="009F39AA"/>
    <w:rsid w:val="009F40D9"/>
    <w:rsid w:val="00A0075E"/>
    <w:rsid w:val="00A00C6C"/>
    <w:rsid w:val="00A01E8E"/>
    <w:rsid w:val="00A02252"/>
    <w:rsid w:val="00A10138"/>
    <w:rsid w:val="00A12B7A"/>
    <w:rsid w:val="00A131FF"/>
    <w:rsid w:val="00A1397F"/>
    <w:rsid w:val="00A13E09"/>
    <w:rsid w:val="00A1583A"/>
    <w:rsid w:val="00A22AE8"/>
    <w:rsid w:val="00A248EB"/>
    <w:rsid w:val="00A25FCC"/>
    <w:rsid w:val="00A27A75"/>
    <w:rsid w:val="00A30C4D"/>
    <w:rsid w:val="00A32A20"/>
    <w:rsid w:val="00A334DE"/>
    <w:rsid w:val="00A33C27"/>
    <w:rsid w:val="00A36116"/>
    <w:rsid w:val="00A37C43"/>
    <w:rsid w:val="00A40989"/>
    <w:rsid w:val="00A45592"/>
    <w:rsid w:val="00A4716C"/>
    <w:rsid w:val="00A47A80"/>
    <w:rsid w:val="00A47DD5"/>
    <w:rsid w:val="00A47DF8"/>
    <w:rsid w:val="00A513A9"/>
    <w:rsid w:val="00A52BE0"/>
    <w:rsid w:val="00A5466E"/>
    <w:rsid w:val="00A54897"/>
    <w:rsid w:val="00A54E13"/>
    <w:rsid w:val="00A60833"/>
    <w:rsid w:val="00A62B64"/>
    <w:rsid w:val="00A64CC0"/>
    <w:rsid w:val="00A66501"/>
    <w:rsid w:val="00A71F1C"/>
    <w:rsid w:val="00A73129"/>
    <w:rsid w:val="00A744D0"/>
    <w:rsid w:val="00A75CA0"/>
    <w:rsid w:val="00A83514"/>
    <w:rsid w:val="00A9455D"/>
    <w:rsid w:val="00A951BF"/>
    <w:rsid w:val="00A95487"/>
    <w:rsid w:val="00AA1268"/>
    <w:rsid w:val="00AA147F"/>
    <w:rsid w:val="00AA6B07"/>
    <w:rsid w:val="00AA79E6"/>
    <w:rsid w:val="00AB2F92"/>
    <w:rsid w:val="00AB2FA7"/>
    <w:rsid w:val="00AB3EA8"/>
    <w:rsid w:val="00AB4C9E"/>
    <w:rsid w:val="00AC0F48"/>
    <w:rsid w:val="00AC2E90"/>
    <w:rsid w:val="00AC3363"/>
    <w:rsid w:val="00AC3981"/>
    <w:rsid w:val="00AC509B"/>
    <w:rsid w:val="00AD3132"/>
    <w:rsid w:val="00AD62E9"/>
    <w:rsid w:val="00AE01ED"/>
    <w:rsid w:val="00AE0F99"/>
    <w:rsid w:val="00AE4AA4"/>
    <w:rsid w:val="00AE5631"/>
    <w:rsid w:val="00AE5AE9"/>
    <w:rsid w:val="00AE6E1F"/>
    <w:rsid w:val="00AF0858"/>
    <w:rsid w:val="00AF4CF8"/>
    <w:rsid w:val="00B000B9"/>
    <w:rsid w:val="00B0039D"/>
    <w:rsid w:val="00B01F56"/>
    <w:rsid w:val="00B028A4"/>
    <w:rsid w:val="00B02D85"/>
    <w:rsid w:val="00B03328"/>
    <w:rsid w:val="00B03ADC"/>
    <w:rsid w:val="00B041B5"/>
    <w:rsid w:val="00B05F11"/>
    <w:rsid w:val="00B06AFE"/>
    <w:rsid w:val="00B10E8C"/>
    <w:rsid w:val="00B14229"/>
    <w:rsid w:val="00B14A27"/>
    <w:rsid w:val="00B257B9"/>
    <w:rsid w:val="00B31E4C"/>
    <w:rsid w:val="00B322E4"/>
    <w:rsid w:val="00B32CE9"/>
    <w:rsid w:val="00B34416"/>
    <w:rsid w:val="00B34B95"/>
    <w:rsid w:val="00B41C5B"/>
    <w:rsid w:val="00B44030"/>
    <w:rsid w:val="00B512A9"/>
    <w:rsid w:val="00B54DEA"/>
    <w:rsid w:val="00B55C75"/>
    <w:rsid w:val="00B616F8"/>
    <w:rsid w:val="00B62740"/>
    <w:rsid w:val="00B64444"/>
    <w:rsid w:val="00B67DC0"/>
    <w:rsid w:val="00B71395"/>
    <w:rsid w:val="00B72909"/>
    <w:rsid w:val="00B73E28"/>
    <w:rsid w:val="00B80C01"/>
    <w:rsid w:val="00B82609"/>
    <w:rsid w:val="00B8586A"/>
    <w:rsid w:val="00B868D7"/>
    <w:rsid w:val="00B87B23"/>
    <w:rsid w:val="00B9101F"/>
    <w:rsid w:val="00B93FD9"/>
    <w:rsid w:val="00B94CB0"/>
    <w:rsid w:val="00B9745A"/>
    <w:rsid w:val="00B97BE2"/>
    <w:rsid w:val="00BA1924"/>
    <w:rsid w:val="00BA4DF7"/>
    <w:rsid w:val="00BB303F"/>
    <w:rsid w:val="00BB6A75"/>
    <w:rsid w:val="00BC0A4D"/>
    <w:rsid w:val="00BC1EED"/>
    <w:rsid w:val="00BC3E5C"/>
    <w:rsid w:val="00BC4769"/>
    <w:rsid w:val="00BC5623"/>
    <w:rsid w:val="00BC64EC"/>
    <w:rsid w:val="00BC7B70"/>
    <w:rsid w:val="00BC7FAF"/>
    <w:rsid w:val="00BD0751"/>
    <w:rsid w:val="00BD0768"/>
    <w:rsid w:val="00BD0D3F"/>
    <w:rsid w:val="00BD1927"/>
    <w:rsid w:val="00BD2A9E"/>
    <w:rsid w:val="00BD578B"/>
    <w:rsid w:val="00BD5E36"/>
    <w:rsid w:val="00BD6EDA"/>
    <w:rsid w:val="00BD7E68"/>
    <w:rsid w:val="00BE00CB"/>
    <w:rsid w:val="00BE1573"/>
    <w:rsid w:val="00BE2A3E"/>
    <w:rsid w:val="00BE514F"/>
    <w:rsid w:val="00BE6914"/>
    <w:rsid w:val="00BE6ACD"/>
    <w:rsid w:val="00BE6B70"/>
    <w:rsid w:val="00BF4E03"/>
    <w:rsid w:val="00BF51B9"/>
    <w:rsid w:val="00C03465"/>
    <w:rsid w:val="00C047D1"/>
    <w:rsid w:val="00C06031"/>
    <w:rsid w:val="00C11B95"/>
    <w:rsid w:val="00C14815"/>
    <w:rsid w:val="00C160E5"/>
    <w:rsid w:val="00C16F47"/>
    <w:rsid w:val="00C170B0"/>
    <w:rsid w:val="00C210A9"/>
    <w:rsid w:val="00C25AD1"/>
    <w:rsid w:val="00C27417"/>
    <w:rsid w:val="00C27DF7"/>
    <w:rsid w:val="00C32947"/>
    <w:rsid w:val="00C349E7"/>
    <w:rsid w:val="00C413F9"/>
    <w:rsid w:val="00C41EDF"/>
    <w:rsid w:val="00C42C51"/>
    <w:rsid w:val="00C47BAE"/>
    <w:rsid w:val="00C5317E"/>
    <w:rsid w:val="00C53BBB"/>
    <w:rsid w:val="00C54D24"/>
    <w:rsid w:val="00C55421"/>
    <w:rsid w:val="00C566BF"/>
    <w:rsid w:val="00C60477"/>
    <w:rsid w:val="00C6288E"/>
    <w:rsid w:val="00C63F43"/>
    <w:rsid w:val="00C67C08"/>
    <w:rsid w:val="00C7172D"/>
    <w:rsid w:val="00C722FA"/>
    <w:rsid w:val="00C72DEF"/>
    <w:rsid w:val="00C7359C"/>
    <w:rsid w:val="00C77258"/>
    <w:rsid w:val="00C87583"/>
    <w:rsid w:val="00C87DDC"/>
    <w:rsid w:val="00C945C3"/>
    <w:rsid w:val="00C951EB"/>
    <w:rsid w:val="00C95FD5"/>
    <w:rsid w:val="00CA2A20"/>
    <w:rsid w:val="00CA36F6"/>
    <w:rsid w:val="00CA61EF"/>
    <w:rsid w:val="00CA6311"/>
    <w:rsid w:val="00CA6651"/>
    <w:rsid w:val="00CA7C09"/>
    <w:rsid w:val="00CB7F4F"/>
    <w:rsid w:val="00CC0D0A"/>
    <w:rsid w:val="00CC1F0C"/>
    <w:rsid w:val="00CC7462"/>
    <w:rsid w:val="00CC78E2"/>
    <w:rsid w:val="00CD1BD2"/>
    <w:rsid w:val="00CD32C9"/>
    <w:rsid w:val="00CD5712"/>
    <w:rsid w:val="00CE1239"/>
    <w:rsid w:val="00CE1E13"/>
    <w:rsid w:val="00CE2366"/>
    <w:rsid w:val="00CE5D23"/>
    <w:rsid w:val="00CE6534"/>
    <w:rsid w:val="00CE6E86"/>
    <w:rsid w:val="00CF3F3D"/>
    <w:rsid w:val="00CF44D7"/>
    <w:rsid w:val="00CF6873"/>
    <w:rsid w:val="00D00320"/>
    <w:rsid w:val="00D00D88"/>
    <w:rsid w:val="00D00F82"/>
    <w:rsid w:val="00D01D2E"/>
    <w:rsid w:val="00D0396C"/>
    <w:rsid w:val="00D03E52"/>
    <w:rsid w:val="00D06129"/>
    <w:rsid w:val="00D065B1"/>
    <w:rsid w:val="00D12AAB"/>
    <w:rsid w:val="00D13C8A"/>
    <w:rsid w:val="00D16ED8"/>
    <w:rsid w:val="00D2130E"/>
    <w:rsid w:val="00D22A5B"/>
    <w:rsid w:val="00D22FC3"/>
    <w:rsid w:val="00D23F42"/>
    <w:rsid w:val="00D26251"/>
    <w:rsid w:val="00D30661"/>
    <w:rsid w:val="00D312EA"/>
    <w:rsid w:val="00D330FD"/>
    <w:rsid w:val="00D340E1"/>
    <w:rsid w:val="00D37B8A"/>
    <w:rsid w:val="00D414B0"/>
    <w:rsid w:val="00D42E46"/>
    <w:rsid w:val="00D4510D"/>
    <w:rsid w:val="00D51055"/>
    <w:rsid w:val="00D51D53"/>
    <w:rsid w:val="00D5204B"/>
    <w:rsid w:val="00D521C8"/>
    <w:rsid w:val="00D527EF"/>
    <w:rsid w:val="00D53A5D"/>
    <w:rsid w:val="00D552BE"/>
    <w:rsid w:val="00D62B8C"/>
    <w:rsid w:val="00D65B94"/>
    <w:rsid w:val="00D66B8F"/>
    <w:rsid w:val="00D67FC7"/>
    <w:rsid w:val="00D703D7"/>
    <w:rsid w:val="00D74DF3"/>
    <w:rsid w:val="00D75806"/>
    <w:rsid w:val="00D807C3"/>
    <w:rsid w:val="00D82F58"/>
    <w:rsid w:val="00D8531D"/>
    <w:rsid w:val="00D8567D"/>
    <w:rsid w:val="00D871A3"/>
    <w:rsid w:val="00D904BC"/>
    <w:rsid w:val="00D9123E"/>
    <w:rsid w:val="00D95E6B"/>
    <w:rsid w:val="00D966FA"/>
    <w:rsid w:val="00DA17B9"/>
    <w:rsid w:val="00DA5A9F"/>
    <w:rsid w:val="00DA600D"/>
    <w:rsid w:val="00DA6333"/>
    <w:rsid w:val="00DB0BCA"/>
    <w:rsid w:val="00DB5CC5"/>
    <w:rsid w:val="00DC1E13"/>
    <w:rsid w:val="00DC2D77"/>
    <w:rsid w:val="00DC562C"/>
    <w:rsid w:val="00DD0332"/>
    <w:rsid w:val="00DD0EB1"/>
    <w:rsid w:val="00DD50D0"/>
    <w:rsid w:val="00DD644C"/>
    <w:rsid w:val="00DD69DB"/>
    <w:rsid w:val="00DD6BAB"/>
    <w:rsid w:val="00DD7841"/>
    <w:rsid w:val="00DE1E43"/>
    <w:rsid w:val="00DE387C"/>
    <w:rsid w:val="00DE3BEC"/>
    <w:rsid w:val="00DE3FD5"/>
    <w:rsid w:val="00DE5CA2"/>
    <w:rsid w:val="00DE7793"/>
    <w:rsid w:val="00DE7D33"/>
    <w:rsid w:val="00DE7E97"/>
    <w:rsid w:val="00DF2025"/>
    <w:rsid w:val="00DF250B"/>
    <w:rsid w:val="00DF3D0F"/>
    <w:rsid w:val="00DF62E4"/>
    <w:rsid w:val="00E032E1"/>
    <w:rsid w:val="00E065BE"/>
    <w:rsid w:val="00E071E6"/>
    <w:rsid w:val="00E078BD"/>
    <w:rsid w:val="00E10CD0"/>
    <w:rsid w:val="00E10ECF"/>
    <w:rsid w:val="00E13107"/>
    <w:rsid w:val="00E164C5"/>
    <w:rsid w:val="00E177D2"/>
    <w:rsid w:val="00E22958"/>
    <w:rsid w:val="00E244C9"/>
    <w:rsid w:val="00E2551D"/>
    <w:rsid w:val="00E26BEC"/>
    <w:rsid w:val="00E40354"/>
    <w:rsid w:val="00E40EE2"/>
    <w:rsid w:val="00E42FF3"/>
    <w:rsid w:val="00E45435"/>
    <w:rsid w:val="00E50FE8"/>
    <w:rsid w:val="00E51C23"/>
    <w:rsid w:val="00E5263C"/>
    <w:rsid w:val="00E5300A"/>
    <w:rsid w:val="00E56B8B"/>
    <w:rsid w:val="00E57681"/>
    <w:rsid w:val="00E60567"/>
    <w:rsid w:val="00E64027"/>
    <w:rsid w:val="00E6435C"/>
    <w:rsid w:val="00E6638C"/>
    <w:rsid w:val="00E73A35"/>
    <w:rsid w:val="00E747C1"/>
    <w:rsid w:val="00E7530B"/>
    <w:rsid w:val="00E75A26"/>
    <w:rsid w:val="00E77198"/>
    <w:rsid w:val="00E86758"/>
    <w:rsid w:val="00E8729B"/>
    <w:rsid w:val="00E8775E"/>
    <w:rsid w:val="00E908E0"/>
    <w:rsid w:val="00E91A2E"/>
    <w:rsid w:val="00E96A7B"/>
    <w:rsid w:val="00EA1050"/>
    <w:rsid w:val="00EA1D7B"/>
    <w:rsid w:val="00EA2A67"/>
    <w:rsid w:val="00EA3419"/>
    <w:rsid w:val="00EA4E19"/>
    <w:rsid w:val="00EA4E84"/>
    <w:rsid w:val="00EA6B03"/>
    <w:rsid w:val="00EB0324"/>
    <w:rsid w:val="00EB03C1"/>
    <w:rsid w:val="00EB0E95"/>
    <w:rsid w:val="00EB369A"/>
    <w:rsid w:val="00EB612E"/>
    <w:rsid w:val="00EB64D8"/>
    <w:rsid w:val="00EB79F1"/>
    <w:rsid w:val="00EC340F"/>
    <w:rsid w:val="00EC7D1A"/>
    <w:rsid w:val="00ED37A4"/>
    <w:rsid w:val="00EE1018"/>
    <w:rsid w:val="00EE3B3D"/>
    <w:rsid w:val="00EE703E"/>
    <w:rsid w:val="00EE7A38"/>
    <w:rsid w:val="00EF01CD"/>
    <w:rsid w:val="00EF0994"/>
    <w:rsid w:val="00EF20D3"/>
    <w:rsid w:val="00EF6DFF"/>
    <w:rsid w:val="00EF7EF0"/>
    <w:rsid w:val="00F01DF4"/>
    <w:rsid w:val="00F024F6"/>
    <w:rsid w:val="00F04EF1"/>
    <w:rsid w:val="00F05417"/>
    <w:rsid w:val="00F151A7"/>
    <w:rsid w:val="00F214D0"/>
    <w:rsid w:val="00F25640"/>
    <w:rsid w:val="00F27ED0"/>
    <w:rsid w:val="00F3068E"/>
    <w:rsid w:val="00F33CF5"/>
    <w:rsid w:val="00F346A6"/>
    <w:rsid w:val="00F35ED8"/>
    <w:rsid w:val="00F36597"/>
    <w:rsid w:val="00F415A3"/>
    <w:rsid w:val="00F43AA2"/>
    <w:rsid w:val="00F43FE4"/>
    <w:rsid w:val="00F445E3"/>
    <w:rsid w:val="00F46CCB"/>
    <w:rsid w:val="00F47067"/>
    <w:rsid w:val="00F473AB"/>
    <w:rsid w:val="00F54B34"/>
    <w:rsid w:val="00F558AC"/>
    <w:rsid w:val="00F55945"/>
    <w:rsid w:val="00F5639F"/>
    <w:rsid w:val="00F6391C"/>
    <w:rsid w:val="00F6768C"/>
    <w:rsid w:val="00F67AE9"/>
    <w:rsid w:val="00F70B5E"/>
    <w:rsid w:val="00F738BF"/>
    <w:rsid w:val="00F739A7"/>
    <w:rsid w:val="00F73ADD"/>
    <w:rsid w:val="00F7478C"/>
    <w:rsid w:val="00F77428"/>
    <w:rsid w:val="00F7764A"/>
    <w:rsid w:val="00F80807"/>
    <w:rsid w:val="00F81032"/>
    <w:rsid w:val="00F838F4"/>
    <w:rsid w:val="00F84398"/>
    <w:rsid w:val="00F84F8C"/>
    <w:rsid w:val="00F87A13"/>
    <w:rsid w:val="00F95B9D"/>
    <w:rsid w:val="00F97201"/>
    <w:rsid w:val="00FA1E49"/>
    <w:rsid w:val="00FA3106"/>
    <w:rsid w:val="00FA497D"/>
    <w:rsid w:val="00FA5465"/>
    <w:rsid w:val="00FA6348"/>
    <w:rsid w:val="00FA6AC6"/>
    <w:rsid w:val="00FA742E"/>
    <w:rsid w:val="00FA7586"/>
    <w:rsid w:val="00FB189F"/>
    <w:rsid w:val="00FB32BB"/>
    <w:rsid w:val="00FB7F56"/>
    <w:rsid w:val="00FC0C35"/>
    <w:rsid w:val="00FC0EF4"/>
    <w:rsid w:val="00FC14D2"/>
    <w:rsid w:val="00FC7DDE"/>
    <w:rsid w:val="00FD1B7C"/>
    <w:rsid w:val="00FD4A17"/>
    <w:rsid w:val="00FD4DE4"/>
    <w:rsid w:val="00FD5176"/>
    <w:rsid w:val="00FE4A41"/>
    <w:rsid w:val="00FE5EA3"/>
    <w:rsid w:val="00FF326B"/>
    <w:rsid w:val="00FF3A54"/>
    <w:rsid w:val="00FF3F7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colormru v:ext="edit" colors="white"/>
      <o:colormenu v:ext="edit" fillcolor="none"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cz"/><Relationship Id="rId26" Type="http://schemas.openxmlformats.org/officeDocument/2006/relationships/oleObject" Target="embeddings/oleObject4.bin"/><Relationship Id="rId39" Type="http://schemas.openxmlformats.org/officeDocument/2006/relationships/image" Target="media/image18.pcz"/><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6.bin"/><Relationship Id="rId42" Type="http://schemas.openxmlformats.org/officeDocument/2006/relationships/image" Target="media/image20.pcz"/><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image" Target="media/image10.pcz"/><Relationship Id="rId33" Type="http://schemas.openxmlformats.org/officeDocument/2006/relationships/image" Target="media/image14.pcz"/><Relationship Id="rId38" Type="http://schemas.openxmlformats.org/officeDocument/2006/relationships/image" Target="media/image17.wmf"/><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oter" Target="footer2.xml"/><Relationship Id="rId29" Type="http://schemas.openxmlformats.org/officeDocument/2006/relationships/image" Target="media/image11.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7.bin"/><Relationship Id="rId40" Type="http://schemas.openxmlformats.org/officeDocument/2006/relationships/oleObject" Target="embeddings/oleObject8.bin"/><Relationship Id="rId45" Type="http://schemas.openxmlformats.org/officeDocument/2006/relationships/image" Target="media/image22.pcz"/><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footer" Target="footer3.xml"/><Relationship Id="rId36" Type="http://schemas.openxmlformats.org/officeDocument/2006/relationships/image" Target="media/image16.pcz"/><Relationship Id="rId10" Type="http://schemas.openxmlformats.org/officeDocument/2006/relationships/image" Target="http://www.johnhanlin.com/images/high_yield_safe_investments_image_go.jpg" TargetMode="External"/><Relationship Id="rId19" Type="http://schemas.openxmlformats.org/officeDocument/2006/relationships/oleObject" Target="embeddings/oleObject2.bin"/><Relationship Id="rId31" Type="http://schemas.openxmlformats.org/officeDocument/2006/relationships/oleObject" Target="embeddings/oleObject5.bin"/><Relationship Id="rId44" Type="http://schemas.openxmlformats.org/officeDocument/2006/relationships/image" Target="media/image21.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pcz"/><Relationship Id="rId22" Type="http://schemas.openxmlformats.org/officeDocument/2006/relationships/image" Target="media/image8.pcz"/><Relationship Id="rId27" Type="http://schemas.openxmlformats.org/officeDocument/2006/relationships/header" Target="header2.xml"/><Relationship Id="rId30" Type="http://schemas.openxmlformats.org/officeDocument/2006/relationships/image" Target="media/image12.pcz"/><Relationship Id="rId35" Type="http://schemas.openxmlformats.org/officeDocument/2006/relationships/image" Target="media/image15.wmf"/><Relationship Id="rId43" Type="http://schemas.openxmlformats.org/officeDocument/2006/relationships/oleObject" Target="embeddings/oleObject9.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DCE845-1FB3-4661-AFB6-90AF1F62E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5</Pages>
  <Words>905</Words>
  <Characters>5159</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6052</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5</cp:revision>
  <cp:lastPrinted>2013-08-20T11:34:00Z</cp:lastPrinted>
  <dcterms:created xsi:type="dcterms:W3CDTF">2013-08-21T11:17:00Z</dcterms:created>
  <dcterms:modified xsi:type="dcterms:W3CDTF">2013-08-21T11:41:00Z</dcterms:modified>
</cp:coreProperties>
</file>